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14:paraId="26FBA9D0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35311F">
        <w:rPr>
          <w:rFonts w:ascii="Palatino Linotype" w:hAnsi="Palatino Linotype"/>
          <w:b/>
          <w:color w:val="0000FF"/>
          <w:sz w:val="24"/>
          <w:szCs w:val="24"/>
        </w:rPr>
        <w:t>ĐỀ CƯƠNG ÔN TẬP TOÁN 6  TRONG HÈ</w:t>
      </w:r>
    </w:p>
    <w:p w14:paraId="1FAE5101" w14:textId="77777777" w:rsidR="00CC747C" w:rsidRDefault="00CC747C" w:rsidP="00980951">
      <w:pPr>
        <w:pStyle w:val="Heading1"/>
        <w:jc w:val="center"/>
        <w:rPr>
          <w:rFonts w:ascii="Palatino Linotype" w:hAnsi="Palatino Linotype"/>
          <w:color w:val="FF0000"/>
          <w:sz w:val="24"/>
          <w:szCs w:val="24"/>
        </w:rPr>
      </w:pPr>
      <w:r>
        <w:rPr>
          <w:rFonts w:ascii="Palatino Linotype" w:hAnsi="Palatino Linotype"/>
          <w:color w:val="FF0000"/>
          <w:sz w:val="24"/>
          <w:szCs w:val="24"/>
        </w:rPr>
        <w:t>PHẦN 1: SỐ HỌC</w:t>
      </w:r>
    </w:p>
    <w:p w14:paraId="7D6665EE" w14:textId="77777777" w:rsidR="00980951" w:rsidRPr="0035311F" w:rsidRDefault="00980951" w:rsidP="00980951">
      <w:pPr>
        <w:pStyle w:val="Heading1"/>
        <w:jc w:val="center"/>
        <w:rPr>
          <w:rFonts w:ascii="Palatino Linotype" w:hAnsi="Palatino Linotype"/>
          <w:color w:val="FF0000"/>
          <w:sz w:val="24"/>
          <w:szCs w:val="24"/>
        </w:rPr>
      </w:pPr>
      <w:r w:rsidRPr="0035311F">
        <w:rPr>
          <w:rFonts w:ascii="Palatino Linotype" w:hAnsi="Palatino Linotype"/>
          <w:color w:val="FF0000"/>
          <w:sz w:val="24"/>
          <w:szCs w:val="24"/>
        </w:rPr>
        <w:t>TẬP HỢP</w:t>
      </w:r>
    </w:p>
    <w:p w14:paraId="5C61621B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35311F">
        <w:rPr>
          <w:rFonts w:ascii="Palatino Linotype" w:hAnsi="Palatino Linotype"/>
          <w:sz w:val="24"/>
          <w:szCs w:val="24"/>
        </w:rPr>
        <w:t xml:space="preserve">  Cho tập hợp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260" w:dyaOrig="440" w14:anchorId="691D2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8" o:title=""/>
          </v:shape>
          <o:OLEObject Type="Embed" ProgID="Equation.DSMT4" ShapeID="_x0000_i1025" DrawAspect="Content" ObjectID="_1716383704" r:id="rId9"/>
        </w:object>
      </w:r>
      <w:r w:rsidRPr="0035311F">
        <w:rPr>
          <w:rFonts w:ascii="Palatino Linotype" w:hAnsi="Palatino Linotype"/>
          <w:sz w:val="24"/>
          <w:szCs w:val="24"/>
        </w:rPr>
        <w:t xml:space="preserve"> Các số sau thuộc hay không thuộc tập A:</w:t>
      </w:r>
    </w:p>
    <w:p w14:paraId="1EFD8F63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</w:t>
      </w:r>
      <w:r w:rsidR="00696509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720" w:dyaOrig="260" w14:anchorId="1F8BF79A">
          <v:shape id="_x0000_i1026" type="#_x0000_t75" style="width:36pt;height:12.75pt" o:ole="">
            <v:imagedata r:id="rId10" o:title=""/>
          </v:shape>
          <o:OLEObject Type="Embed" ProgID="Equation.DSMT4" ShapeID="_x0000_i1026" DrawAspect="Content" ObjectID="_1716383705" r:id="rId11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.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</w:t>
      </w:r>
      <w:r w:rsidR="00696509">
        <w:rPr>
          <w:rFonts w:ascii="Palatino Linotype" w:hAnsi="Palatino Linotype"/>
          <w:sz w:val="24"/>
          <w:szCs w:val="24"/>
        </w:rPr>
        <w:t xml:space="preserve">) 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760" w:dyaOrig="260" w14:anchorId="57A69228">
          <v:shape id="_x0000_i1027" type="#_x0000_t75" style="width:38.25pt;height:12.75pt" o:ole="">
            <v:imagedata r:id="rId12" o:title=""/>
          </v:shape>
          <o:OLEObject Type="Embed" ProgID="Equation.DSMT4" ShapeID="_x0000_i1027" DrawAspect="Content" ObjectID="_1716383706" r:id="rId13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07279D3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2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8F4889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ho tập hợp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260" w:dyaOrig="440" w14:anchorId="2C41DFC0">
          <v:shape id="_x0000_i1028" type="#_x0000_t75" style="width:63pt;height:21.75pt" o:ole="">
            <v:imagedata r:id="rId14" o:title=""/>
          </v:shape>
          <o:OLEObject Type="Embed" ProgID="Equation.DSMT4" ShapeID="_x0000_i1028" DrawAspect="Content" ObjectID="_1716383707" r:id="rId15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1540" w:dyaOrig="440" w14:anchorId="76318CB5">
          <v:shape id="_x0000_i1029" type="#_x0000_t75" style="width:77.25pt;height:21.75pt" o:ole="">
            <v:imagedata r:id="rId16" o:title=""/>
          </v:shape>
          <o:OLEObject Type="Embed" ProgID="Equation.DSMT4" ShapeID="_x0000_i1029" DrawAspect="Content" ObjectID="_1716383708" r:id="rId17"/>
        </w:object>
      </w:r>
      <w:r w:rsidR="008F4889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2B83140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</w:rPr>
        <w:t xml:space="preserve">a. Điền các kí hiệu </w: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680" w:dyaOrig="320" w14:anchorId="65EFF24A">
          <v:shape id="_x0000_i1030" type="#_x0000_t75" style="width:33.75pt;height:15.75pt" o:ole="">
            <v:imagedata r:id="rId18" o:title=""/>
          </v:shape>
          <o:OLEObject Type="Embed" ProgID="Equation.DSMT4" ShapeID="_x0000_i1030" DrawAspect="Content" ObjectID="_1716383709" r:id="rId19"/>
        </w:objec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ích hợp vào chỗ trống (...):</w: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2880" w:dyaOrig="320" w14:anchorId="412EE882">
          <v:shape id="_x0000_i1031" type="#_x0000_t75" style="width:2in;height:15.75pt" o:ole="">
            <v:imagedata r:id="rId20" o:title=""/>
          </v:shape>
          <o:OLEObject Type="Embed" ProgID="Equation.DSMT4" ShapeID="_x0000_i1031" DrawAspect="Content" ObjectID="_1716383710" r:id="rId21"/>
        </w:object>
      </w:r>
      <w:r w:rsidR="00B62883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F46346D" w14:textId="77777777" w:rsidR="00980951" w:rsidRPr="0035311F" w:rsidRDefault="00980951" w:rsidP="00696509">
      <w:pPr>
        <w:ind w:firstLine="72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b. Tập hợp B có bao nhiêu phần tử?</w:t>
      </w:r>
    </w:p>
    <w:p w14:paraId="3356062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3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iết tập hợp A bằng cách liệt kê các phần tử: </w:t>
      </w:r>
      <w:r w:rsidR="00496F7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2560" w:dyaOrig="320" w14:anchorId="3F9AA515">
          <v:shape id="_x0000_i1032" type="#_x0000_t75" style="width:128.25pt;height:15.75pt" o:ole="">
            <v:imagedata r:id="rId22" o:title=""/>
          </v:shape>
          <o:OLEObject Type="Embed" ProgID="Equation.DSMT4" ShapeID="_x0000_i1032" DrawAspect="Content" ObjectID="_1716383711" r:id="rId23"/>
        </w:object>
      </w:r>
      <w:r w:rsidR="00B6288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0637B841" w14:textId="77777777" w:rsidR="00980951" w:rsidRPr="0035311F" w:rsidRDefault="00980951" w:rsidP="00980951">
      <w:pPr>
        <w:rPr>
          <w:rFonts w:ascii="Palatino Linotype" w:hAnsi="Palatino Linotype"/>
          <w:b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4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Điền các kí hiệu 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680" w:dyaOrig="320" w14:anchorId="2ABBF903">
          <v:shape id="_x0000_i1033" type="#_x0000_t75" style="width:33.75pt;height:15.75pt" o:ole="">
            <v:imagedata r:id="rId24" o:title=""/>
          </v:shape>
          <o:OLEObject Type="Embed" ProgID="Equation.DSMT4" ShapeID="_x0000_i1033" DrawAspect="Content" ObjectID="_1716383712" r:id="rId25"/>
        </w:object>
      </w:r>
      <w:r w:rsidRPr="0035311F">
        <w:rPr>
          <w:rFonts w:ascii="Palatino Linotype" w:hAnsi="Palatino Linotype"/>
          <w:sz w:val="24"/>
          <w:szCs w:val="24"/>
        </w:rPr>
        <w:t>thích hợp vào chỗ trống</w:t>
      </w:r>
      <w:r w:rsidR="00DC7DAD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 (...)</w:t>
      </w:r>
    </w:p>
    <w:p w14:paraId="22A4492B" w14:textId="77777777" w:rsidR="00980951" w:rsidRPr="00CC747C" w:rsidRDefault="00980951" w:rsidP="00CC747C">
      <w:pPr>
        <w:ind w:firstLine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20" w:dyaOrig="260" w14:anchorId="084CAE87">
          <v:shape id="_x0000_i1034" type="#_x0000_t75" style="width:36pt;height:12.75pt" o:ole="">
            <v:imagedata r:id="rId26" o:title=""/>
          </v:shape>
          <o:OLEObject Type="Embed" ProgID="Equation.DSMT4" ShapeID="_x0000_i1034" DrawAspect="Content" ObjectID="_1716383713" r:id="rId27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b.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900" w:dyaOrig="260" w14:anchorId="00D01AA2">
          <v:shape id="_x0000_i1035" type="#_x0000_t75" style="width:45pt;height:12.75pt" o:ole="">
            <v:imagedata r:id="rId28" o:title=""/>
          </v:shape>
          <o:OLEObject Type="Embed" ProgID="Equation.DSMT4" ShapeID="_x0000_i1035" DrawAspect="Content" ObjectID="_1716383714" r:id="rId29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 c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00" w:dyaOrig="260" w14:anchorId="4A9A650F">
          <v:shape id="_x0000_i1036" type="#_x0000_t75" style="width:35.25pt;height:12.75pt" o:ole="">
            <v:imagedata r:id="rId30" o:title=""/>
          </v:shape>
          <o:OLEObject Type="Embed" ProgID="Equation.DSMT4" ShapeID="_x0000_i1036" DrawAspect="Content" ObjectID="_1716383715" r:id="rId31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     d.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780" w:dyaOrig="260" w14:anchorId="2023D0BC">
          <v:shape id="_x0000_i1037" type="#_x0000_t75" style="width:39pt;height:12.75pt" o:ole="">
            <v:imagedata r:id="rId32" o:title=""/>
          </v:shape>
          <o:OLEObject Type="Embed" ProgID="Equation.DSMT4" ShapeID="_x0000_i1037" DrawAspect="Content" ObjectID="_1716383716" r:id="rId33"/>
        </w:object>
      </w:r>
      <w:r w:rsidR="00DC7DAD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e. 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1300" w:dyaOrig="460" w14:anchorId="190B8AE6">
          <v:shape id="_x0000_i1038" type="#_x0000_t75" style="width:65.25pt;height:23.25pt" o:ole="">
            <v:imagedata r:id="rId34" o:title=""/>
          </v:shape>
          <o:OLEObject Type="Embed" ProgID="Equation.DSMT4" ShapeID="_x0000_i1038" DrawAspect="Content" ObjectID="_1716383717" r:id="rId35"/>
        </w:object>
      </w:r>
    </w:p>
    <w:p w14:paraId="1397A8E7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CÁC PHÉP TÍNH TRONG N</w:t>
      </w:r>
    </w:p>
    <w:p w14:paraId="3C3754D3" w14:textId="77777777" w:rsidR="00DC7DAD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ực hiện phép tính:</w:t>
      </w:r>
    </w:p>
    <w:p w14:paraId="31BDF141" w14:textId="77777777" w:rsidR="00696509" w:rsidRDefault="00496F77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2040" w:dyaOrig="279" w14:anchorId="6ADC61C9">
          <v:shape id="_x0000_i1039" type="#_x0000_t75" style="width:102pt;height:14.25pt" o:ole="">
            <v:imagedata r:id="rId36" o:title=""/>
          </v:shape>
          <o:OLEObject Type="Embed" ProgID="Equation.DSMT4" ShapeID="_x0000_i1039" DrawAspect="Content" ObjectID="_1716383718" r:id="rId37"/>
        </w:object>
      </w:r>
      <w:r w:rsidR="00DC7DAD" w:rsidRPr="0035311F">
        <w:rPr>
          <w:rFonts w:ascii="Palatino Linotype" w:hAnsi="Palatino Linotype"/>
          <w:sz w:val="24"/>
          <w:szCs w:val="24"/>
        </w:rPr>
        <w:t xml:space="preserve"> </w:t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980951" w:rsidRPr="0035311F">
        <w:rPr>
          <w:rFonts w:ascii="Palatino Linotype" w:hAnsi="Palatino Linotype"/>
          <w:sz w:val="24"/>
          <w:szCs w:val="24"/>
        </w:rPr>
        <w:t>b</w:t>
      </w:r>
      <w:r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440" w:dyaOrig="340" w14:anchorId="23A039C2">
          <v:shape id="_x0000_i1040" type="#_x0000_t75" style="width:1in;height:17.25pt" o:ole="">
            <v:imagedata r:id="rId38" o:title=""/>
          </v:shape>
          <o:OLEObject Type="Embed" ProgID="Equation.DSMT4" ShapeID="_x0000_i1040" DrawAspect="Content" ObjectID="_1716383719" r:id="rId3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DC7DAD" w:rsidRPr="0035311F">
        <w:rPr>
          <w:rFonts w:ascii="Palatino Linotype" w:hAnsi="Palatino Linotype"/>
          <w:sz w:val="24"/>
          <w:szCs w:val="24"/>
        </w:rPr>
        <w:tab/>
      </w:r>
      <w:r w:rsidR="00DC7DAD" w:rsidRPr="0035311F">
        <w:rPr>
          <w:rFonts w:ascii="Palatino Linotype" w:hAnsi="Palatino Linotype"/>
          <w:sz w:val="24"/>
          <w:szCs w:val="24"/>
        </w:rPr>
        <w:tab/>
      </w:r>
    </w:p>
    <w:p w14:paraId="5EDD12D8" w14:textId="77777777" w:rsidR="00696509" w:rsidRDefault="00496F77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359" w:dyaOrig="340" w14:anchorId="54D483F1">
          <v:shape id="_x0000_i1041" type="#_x0000_t75" style="width:68.25pt;height:17.25pt" o:ole="">
            <v:imagedata r:id="rId40" o:title=""/>
          </v:shape>
          <o:OLEObject Type="Embed" ProgID="Equation.DSMT4" ShapeID="_x0000_i1041" DrawAspect="Content" ObjectID="_1716383720" r:id="rId41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 xml:space="preserve">d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640" w:dyaOrig="440" w14:anchorId="77D6A4CA">
          <v:shape id="_x0000_i1042" type="#_x0000_t75" style="width:81.75pt;height:21.75pt" o:ole="">
            <v:imagedata r:id="rId42" o:title=""/>
          </v:shape>
          <o:OLEObject Type="Embed" ProgID="Equation.DSMT4" ShapeID="_x0000_i1042" DrawAspect="Content" ObjectID="_1716383721" r:id="rId43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</w:p>
    <w:p w14:paraId="6228C63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e</w:t>
      </w:r>
      <w:r w:rsidR="00496F77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6"/>
          <w:sz w:val="24"/>
          <w:szCs w:val="24"/>
        </w:rPr>
        <w:object w:dxaOrig="2140" w:dyaOrig="440" w14:anchorId="007CDD56">
          <v:shape id="_x0000_i1043" type="#_x0000_t75" style="width:107.25pt;height:21.75pt" o:ole="">
            <v:imagedata r:id="rId44" o:title=""/>
          </v:shape>
          <o:OLEObject Type="Embed" ProgID="Equation.DSMT4" ShapeID="_x0000_i1043" DrawAspect="Content" ObjectID="_1716383722" r:id="rId45"/>
        </w:object>
      </w:r>
      <w:r w:rsidRPr="0035311F">
        <w:rPr>
          <w:rFonts w:ascii="Palatino Linotype" w:hAnsi="Palatino Linotype"/>
          <w:sz w:val="24"/>
          <w:szCs w:val="24"/>
        </w:rPr>
        <w:t xml:space="preserve">. </w:t>
      </w:r>
      <w:r w:rsidR="00496F77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</w:rPr>
        <w:t>f</w:t>
      </w:r>
      <w:r w:rsidR="00496F77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060" w:dyaOrig="480" w14:anchorId="5143DAC6">
          <v:shape id="_x0000_i1044" type="#_x0000_t75" style="width:102.75pt;height:24pt" o:ole="">
            <v:imagedata r:id="rId46" o:title=""/>
          </v:shape>
          <o:OLEObject Type="Embed" ProgID="Equation.DSMT4" ShapeID="_x0000_i1044" DrawAspect="Content" ObjectID="_1716383723" r:id="rId47"/>
        </w:object>
      </w:r>
    </w:p>
    <w:p w14:paraId="51489BA5" w14:textId="77777777" w:rsidR="00696509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g</w:t>
      </w:r>
      <w:r w:rsidR="005774C9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200" w:dyaOrig="480" w14:anchorId="332CB00E">
          <v:shape id="_x0000_i1045" type="#_x0000_t75" style="width:110.25pt;height:24pt" o:ole="">
            <v:imagedata r:id="rId48" o:title=""/>
          </v:shape>
          <o:OLEObject Type="Embed" ProgID="Equation.DSMT4" ShapeID="_x0000_i1045" DrawAspect="Content" ObjectID="_1716383724" r:id="rId49"/>
        </w:object>
      </w:r>
      <w:r w:rsidRPr="0035311F">
        <w:rPr>
          <w:rFonts w:ascii="Palatino Linotype" w:hAnsi="Palatino Linotype"/>
          <w:sz w:val="24"/>
          <w:szCs w:val="24"/>
        </w:rPr>
        <w:t xml:space="preserve">   </w:t>
      </w:r>
      <w:r w:rsidR="005774C9" w:rsidRPr="0035311F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h</w:t>
      </w:r>
      <w:r w:rsidR="005774C9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400" w:dyaOrig="480" w14:anchorId="546ACB06">
          <v:shape id="_x0000_i1046" type="#_x0000_t75" style="width:120pt;height:24pt" o:ole="">
            <v:imagedata r:id="rId50" o:title=""/>
          </v:shape>
          <o:OLEObject Type="Embed" ProgID="Equation.DSMT4" ShapeID="_x0000_i1046" DrawAspect="Content" ObjectID="_1716383725" r:id="rId51"/>
        </w:object>
      </w:r>
      <w:r w:rsidR="005774C9" w:rsidRPr="0035311F">
        <w:rPr>
          <w:rFonts w:ascii="Palatino Linotype" w:hAnsi="Palatino Linotype"/>
          <w:sz w:val="24"/>
          <w:szCs w:val="24"/>
        </w:rPr>
        <w:t xml:space="preserve"> </w:t>
      </w:r>
      <w:r w:rsidR="005774C9" w:rsidRPr="0035311F">
        <w:rPr>
          <w:rFonts w:ascii="Palatino Linotype" w:hAnsi="Palatino Linotype"/>
          <w:sz w:val="24"/>
          <w:szCs w:val="24"/>
        </w:rPr>
        <w:tab/>
      </w:r>
    </w:p>
    <w:p w14:paraId="6987F237" w14:textId="77777777" w:rsidR="00696509" w:rsidRDefault="005774C9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i)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  <w:r w:rsidR="00496F77" w:rsidRPr="0035311F">
        <w:rPr>
          <w:rFonts w:ascii="Palatino Linotype" w:hAnsi="Palatino Linotype"/>
          <w:position w:val="-18"/>
          <w:sz w:val="24"/>
          <w:szCs w:val="24"/>
        </w:rPr>
        <w:object w:dxaOrig="2380" w:dyaOrig="480" w14:anchorId="1FFB7907">
          <v:shape id="_x0000_i1047" type="#_x0000_t75" style="width:119.25pt;height:24pt" o:ole="">
            <v:imagedata r:id="rId52" o:title=""/>
          </v:shape>
          <o:OLEObject Type="Embed" ProgID="Equation.DSMT4" ShapeID="_x0000_i1047" DrawAspect="Content" ObjectID="_1716383726" r:id="rId53"/>
        </w:object>
      </w:r>
      <w:r w:rsidR="00696509">
        <w:rPr>
          <w:rFonts w:ascii="Palatino Linotype" w:hAnsi="Palatino Linotype"/>
          <w:sz w:val="24"/>
          <w:szCs w:val="24"/>
        </w:rPr>
        <w:t xml:space="preserve"> 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980951" w:rsidRPr="0035311F">
        <w:rPr>
          <w:rFonts w:ascii="Palatino Linotype" w:hAnsi="Palatino Linotype"/>
          <w:sz w:val="24"/>
          <w:szCs w:val="24"/>
        </w:rPr>
        <w:t>k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10"/>
          <w:sz w:val="24"/>
          <w:szCs w:val="24"/>
        </w:rPr>
        <w:object w:dxaOrig="1860" w:dyaOrig="380" w14:anchorId="0D5EBED6">
          <v:shape id="_x0000_i1048" type="#_x0000_t75" style="width:93pt;height:18.75pt" o:ole="">
            <v:imagedata r:id="rId54" o:title=""/>
          </v:shape>
          <o:OLEObject Type="Embed" ProgID="Equation.DSMT4" ShapeID="_x0000_i1048" DrawAspect="Content" ObjectID="_1716383727" r:id="rId55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1F6409B0" w14:textId="77777777" w:rsidR="00696509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l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2840" w:dyaOrig="340" w14:anchorId="06CBE18D">
          <v:shape id="_x0000_i1049" type="#_x0000_t75" style="width:141.75pt;height:17.25pt" o:ole="">
            <v:imagedata r:id="rId56" o:title=""/>
          </v:shape>
          <o:OLEObject Type="Embed" ProgID="Equation.DSMT4" ShapeID="_x0000_i1049" DrawAspect="Content" ObjectID="_1716383728" r:id="rId57"/>
        </w:objec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 xml:space="preserve">m) </w:t>
      </w:r>
      <w:r w:rsidR="005774C9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740" w:dyaOrig="440" w14:anchorId="56988E7A">
          <v:shape id="_x0000_i1050" type="#_x0000_t75" style="width:137.25pt;height:21.75pt" o:ole="">
            <v:imagedata r:id="rId58" o:title=""/>
          </v:shape>
          <o:OLEObject Type="Embed" ProgID="Equation.DSMT4" ShapeID="_x0000_i1050" DrawAspect="Content" ObjectID="_1716383729" r:id="rId5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5BD47961" w14:textId="77777777" w:rsidR="00696509" w:rsidRDefault="005774C9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n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840" w:dyaOrig="440" w14:anchorId="359EB743">
          <v:shape id="_x0000_i1051" type="#_x0000_t75" style="width:141.75pt;height:21.75pt" o:ole="">
            <v:imagedata r:id="rId60" o:title=""/>
          </v:shape>
          <o:OLEObject Type="Embed" ProgID="Equation.DSMT4" ShapeID="_x0000_i1051" DrawAspect="Content" ObjectID="_1716383730" r:id="rId61"/>
        </w:objec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>p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3280" w:dyaOrig="520" w14:anchorId="24E9501F">
          <v:shape id="_x0000_i1052" type="#_x0000_t75" style="width:164.25pt;height:26.25pt" o:ole="">
            <v:imagedata r:id="rId62" o:title=""/>
          </v:shape>
          <o:OLEObject Type="Embed" ProgID="Equation.DSMT4" ShapeID="_x0000_i1052" DrawAspect="Content" ObjectID="_1716383731" r:id="rId6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01417348" w14:textId="77777777" w:rsidR="00696509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p</w: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5774C9"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2900" w:dyaOrig="520" w14:anchorId="25B37361">
          <v:shape id="_x0000_i1053" type="#_x0000_t75" style="width:144.75pt;height:26.25pt" o:ole="">
            <v:imagedata r:id="rId64" o:title=""/>
          </v:shape>
          <o:OLEObject Type="Embed" ProgID="Equation.DSMT4" ShapeID="_x0000_i1053" DrawAspect="Content" ObjectID="_1716383732" r:id="rId6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>,</w:t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  <w:sz w:val="24"/>
          <w:szCs w:val="24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 xml:space="preserve">r) </w:t>
      </w:r>
      <w:r w:rsidR="005774C9" w:rsidRPr="0035311F">
        <w:rPr>
          <w:rFonts w:ascii="Palatino Linotype" w:hAnsi="Palatino Linotype"/>
          <w:position w:val="-22"/>
          <w:sz w:val="24"/>
          <w:szCs w:val="24"/>
          <w:lang w:val="pl-PL"/>
        </w:rPr>
        <w:object w:dxaOrig="3220" w:dyaOrig="560" w14:anchorId="705E19F7">
          <v:shape id="_x0000_i1054" type="#_x0000_t75" style="width:161.25pt;height:27.75pt" o:ole="">
            <v:imagedata r:id="rId66" o:title=""/>
          </v:shape>
          <o:OLEObject Type="Embed" ProgID="Equation.DSMT4" ShapeID="_x0000_i1054" DrawAspect="Content" ObjectID="_1716383733" r:id="rId67"/>
        </w:object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5774C9" w:rsidRPr="0035311F">
        <w:rPr>
          <w:rFonts w:ascii="Palatino Linotype" w:hAnsi="Palatino Linotype"/>
          <w:sz w:val="24"/>
          <w:szCs w:val="24"/>
          <w:lang w:val="pl-PL"/>
        </w:rPr>
        <w:tab/>
      </w:r>
    </w:p>
    <w:p w14:paraId="46F039FE" w14:textId="77777777" w:rsidR="00696509" w:rsidRPr="00CC747C" w:rsidRDefault="005774C9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s) </w:t>
      </w:r>
      <w:r w:rsidRPr="0035311F">
        <w:rPr>
          <w:rFonts w:ascii="Palatino Linotype" w:hAnsi="Palatino Linotype"/>
          <w:position w:val="-20"/>
          <w:sz w:val="24"/>
          <w:szCs w:val="24"/>
          <w:lang w:val="pl-PL"/>
        </w:rPr>
        <w:object w:dxaOrig="4599" w:dyaOrig="520" w14:anchorId="65170EBE">
          <v:shape id="_x0000_i1055" type="#_x0000_t75" style="width:230.25pt;height:26.25pt" o:ole="">
            <v:imagedata r:id="rId68" o:title=""/>
          </v:shape>
          <o:OLEObject Type="Embed" ProgID="Equation.DSMT4" ShapeID="_x0000_i1055" DrawAspect="Content" ObjectID="_1716383734" r:id="rId69"/>
        </w:object>
      </w:r>
    </w:p>
    <w:p w14:paraId="08ED9EE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Bài 2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="009C4615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409D6C29">
          <v:shape id="_x0000_i1056" type="#_x0000_t75" style="width:32.25pt;height:14.25pt" o:ole="">
            <v:imagedata r:id="rId70" o:title=""/>
          </v:shape>
          <o:OLEObject Type="Embed" ProgID="Equation.DSMT4" ShapeID="_x0000_i1056" DrawAspect="Content" ObjectID="_1716383735" r:id="rId71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>biết:</w:t>
      </w:r>
    </w:p>
    <w:p w14:paraId="1EF55910" w14:textId="77777777" w:rsidR="009C4615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lastRenderedPageBreak/>
        <w:t>a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1700" w:dyaOrig="320" w14:anchorId="724B3244">
          <v:shape id="_x0000_i1057" type="#_x0000_t75" style="width:84.75pt;height:15.75pt" o:ole="">
            <v:imagedata r:id="rId72" o:title=""/>
          </v:shape>
          <o:OLEObject Type="Embed" ProgID="Equation.DSMT4" ShapeID="_x0000_i1057" DrawAspect="Content" ObjectID="_1716383736" r:id="rId73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                     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  <w:t>b)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9C4615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560" w:dyaOrig="340" w14:anchorId="49D43E95">
          <v:shape id="_x0000_i1058" type="#_x0000_t75" style="width:78pt;height:17.25pt" o:ole="">
            <v:imagedata r:id="rId74" o:title=""/>
          </v:shape>
          <o:OLEObject Type="Embed" ProgID="Equation.DSMT4" ShapeID="_x0000_i1058" DrawAspect="Content" ObjectID="_1716383737" r:id="rId75"/>
        </w:objec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4566722F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vertAlign w:val="superscript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c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1939" w:dyaOrig="260" w14:anchorId="6E71B8E9">
          <v:shape id="_x0000_i1059" type="#_x0000_t75" style="width:96.75pt;height:12.75pt" o:ole="">
            <v:imagedata r:id="rId76" o:title=""/>
          </v:shape>
          <o:OLEObject Type="Embed" ProgID="Equation.DSMT4" ShapeID="_x0000_i1059" DrawAspect="Content" ObjectID="_1716383738" r:id="rId7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                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>d</w:t>
      </w:r>
      <w:r w:rsidR="009C4615" w:rsidRPr="0035311F">
        <w:rPr>
          <w:rFonts w:ascii="Palatino Linotype" w:hAnsi="Palatino Linotype"/>
          <w:sz w:val="24"/>
          <w:szCs w:val="24"/>
          <w:lang w:val="pl-PL"/>
        </w:rPr>
        <w:t>)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2140" w:dyaOrig="279" w14:anchorId="1BCFBA3C">
          <v:shape id="_x0000_i1060" type="#_x0000_t75" style="width:107.25pt;height:14.25pt" o:ole="">
            <v:imagedata r:id="rId78" o:title=""/>
          </v:shape>
          <o:OLEObject Type="Embed" ProgID="Equation.DSMT4" ShapeID="_x0000_i1060" DrawAspect="Content" ObjectID="_1716383739" r:id="rId7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063757D5" w14:textId="77777777" w:rsidR="009C4615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>e)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360" w:dyaOrig="440" w14:anchorId="0B283F61">
          <v:shape id="_x0000_i1061" type="#_x0000_t75" style="width:117.75pt;height:21.75pt" o:ole="">
            <v:imagedata r:id="rId80" o:title=""/>
          </v:shape>
          <o:OLEObject Type="Embed" ProgID="Equation.DSMT4" ShapeID="_x0000_i1061" DrawAspect="Content" ObjectID="_1716383740" r:id="rId81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 xml:space="preserve">f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000" w:dyaOrig="440" w14:anchorId="22142CD4">
          <v:shape id="_x0000_i1062" type="#_x0000_t75" style="width:99.75pt;height:21.75pt" o:ole="">
            <v:imagedata r:id="rId82" o:title=""/>
          </v:shape>
          <o:OLEObject Type="Embed" ProgID="Equation.DSMT4" ShapeID="_x0000_i1062" DrawAspect="Content" ObjectID="_1716383741" r:id="rId83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</w:t>
      </w:r>
    </w:p>
    <w:p w14:paraId="1431494B" w14:textId="77777777" w:rsidR="00980951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g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1880" w:dyaOrig="440" w14:anchorId="7B088A84">
          <v:shape id="_x0000_i1063" type="#_x0000_t75" style="width:93.75pt;height:21.75pt" o:ole="">
            <v:imagedata r:id="rId84" o:title=""/>
          </v:shape>
          <o:OLEObject Type="Embed" ProgID="Equation.DSMT4" ShapeID="_x0000_i1063" DrawAspect="Content" ObjectID="_1716383742" r:id="rId85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         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>h)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2000" w:dyaOrig="480" w14:anchorId="11B6F16D">
          <v:shape id="_x0000_i1064" type="#_x0000_t75" style="width:99.75pt;height:24pt" o:ole="">
            <v:imagedata r:id="rId86" o:title=""/>
          </v:shape>
          <o:OLEObject Type="Embed" ProgID="Equation.DSMT4" ShapeID="_x0000_i1064" DrawAspect="Content" ObjectID="_1716383743" r:id="rId87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</w:p>
    <w:p w14:paraId="41D57D97" w14:textId="77777777" w:rsidR="009C4615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i)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780" w:dyaOrig="440" w14:anchorId="3258A5A9">
          <v:shape id="_x0000_i1065" type="#_x0000_t75" style="width:138.75pt;height:21.75pt" o:ole="">
            <v:imagedata r:id="rId88" o:title=""/>
          </v:shape>
          <o:OLEObject Type="Embed" ProgID="Equation.DSMT4" ShapeID="_x0000_i1065" DrawAspect="Content" ObjectID="_1716383744" r:id="rId89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j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1780" w:dyaOrig="440" w14:anchorId="0DD80DAE">
          <v:shape id="_x0000_i1066" type="#_x0000_t75" style="width:89.25pt;height:21.75pt" o:ole="">
            <v:imagedata r:id="rId90" o:title=""/>
          </v:shape>
          <o:OLEObject Type="Embed" ProgID="Equation.DSMT4" ShapeID="_x0000_i1066" DrawAspect="Content" ObjectID="_1716383745" r:id="rId91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ab/>
        <w:t xml:space="preserve">     </w:t>
      </w:r>
    </w:p>
    <w:p w14:paraId="363FDE4D" w14:textId="77777777" w:rsidR="00980951" w:rsidRPr="0035311F" w:rsidRDefault="009C4615" w:rsidP="00696509">
      <w:pPr>
        <w:ind w:left="720"/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k) 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pl-PL"/>
        </w:rPr>
        <w:object w:dxaOrig="2220" w:dyaOrig="440" w14:anchorId="3491720D">
          <v:shape id="_x0000_i1067" type="#_x0000_t75" style="width:111pt;height:21.75pt" o:ole="">
            <v:imagedata r:id="rId92" o:title=""/>
          </v:shape>
          <o:OLEObject Type="Embed" ProgID="Equation.DSMT4" ShapeID="_x0000_i1067" DrawAspect="Content" ObjectID="_1716383746" r:id="rId93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l)</w: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760" w:dyaOrig="340" w14:anchorId="4AD12C25">
          <v:shape id="_x0000_i1068" type="#_x0000_t75" style="width:87.75pt;height:17.25pt" o:ole="">
            <v:imagedata r:id="rId94" o:title=""/>
          </v:shape>
          <o:OLEObject Type="Embed" ProgID="Equation.DSMT4" ShapeID="_x0000_i1068" DrawAspect="Content" ObjectID="_1716383747" r:id="rId95"/>
        </w:object>
      </w:r>
      <w:r w:rsidR="00980951" w:rsidRPr="0035311F">
        <w:rPr>
          <w:rFonts w:ascii="Palatino Linotype" w:hAnsi="Palatino Linotype"/>
          <w:sz w:val="24"/>
          <w:szCs w:val="24"/>
          <w:lang w:val="pl-PL"/>
        </w:rPr>
        <w:t xml:space="preserve">           </w:t>
      </w:r>
    </w:p>
    <w:p w14:paraId="4B3FFEA6" w14:textId="77777777" w:rsidR="0088253E" w:rsidRPr="0035311F" w:rsidRDefault="0088253E" w:rsidP="00980951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Bài 3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559775F6">
          <v:shape id="_x0000_i1069" type="#_x0000_t75" style="width:32.25pt;height:14.25pt" o:ole="">
            <v:imagedata r:id="rId70" o:title=""/>
          </v:shape>
          <o:OLEObject Type="Embed" ProgID="Equation.DSMT4" ShapeID="_x0000_i1069" DrawAspect="Content" ObjectID="_1716383748" r:id="rId96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biết</w:t>
      </w:r>
    </w:p>
    <w:p w14:paraId="7118F580" w14:textId="77777777" w:rsidR="0088253E" w:rsidRPr="0035311F" w:rsidRDefault="0088253E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496F77"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1280" w:dyaOrig="380" w14:anchorId="2E953523">
          <v:shape id="_x0000_i1070" type="#_x0000_t75" style="width:63.75pt;height:18.75pt" o:ole="">
            <v:imagedata r:id="rId97" o:title=""/>
          </v:shape>
          <o:OLEObject Type="Embed" ProgID="Equation.DSMT4" ShapeID="_x0000_i1070" DrawAspect="Content" ObjectID="_1716383749" r:id="rId98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>b)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720" w:dyaOrig="440" w14:anchorId="2D24403B">
          <v:shape id="_x0000_i1071" type="#_x0000_t75" style="width:36pt;height:21.75pt" o:ole="">
            <v:imagedata r:id="rId99" o:title=""/>
          </v:shape>
          <o:OLEObject Type="Embed" ProgID="Equation.DSMT4" ShapeID="_x0000_i1071" DrawAspect="Content" ObjectID="_1716383750" r:id="rId100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>c)</w:t>
      </w:r>
      <w:r w:rsidR="00496F77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1240" w:dyaOrig="440" w14:anchorId="62C0D9F8">
          <v:shape id="_x0000_i1072" type="#_x0000_t75" style="width:62.25pt;height:21.75pt" o:ole="">
            <v:imagedata r:id="rId101" o:title=""/>
          </v:shape>
          <o:OLEObject Type="Embed" ProgID="Equation.DSMT4" ShapeID="_x0000_i1072" DrawAspect="Content" ObjectID="_1716383751" r:id="rId102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320" w14:anchorId="1B76E453">
          <v:shape id="_x0000_i1073" type="#_x0000_t75" style="width:53.25pt;height:15.75pt" o:ole="">
            <v:imagedata r:id="rId103" o:title=""/>
          </v:shape>
          <o:OLEObject Type="Embed" ProgID="Equation.DSMT4" ShapeID="_x0000_i1073" DrawAspect="Content" ObjectID="_1716383752" r:id="rId104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</w:p>
    <w:p w14:paraId="658F2F7A" w14:textId="77777777" w:rsidR="00980951" w:rsidRPr="0035311F" w:rsidRDefault="0088253E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>e)</w:t>
      </w:r>
      <w:r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100" w:dyaOrig="320" w14:anchorId="3B2206D7">
          <v:shape id="_x0000_i1074" type="#_x0000_t75" style="width:54.75pt;height:15.75pt" o:ole="">
            <v:imagedata r:id="rId105" o:title=""/>
          </v:shape>
          <o:OLEObject Type="Embed" ProgID="Equation.DSMT4" ShapeID="_x0000_i1074" DrawAspect="Content" ObjectID="_1716383753" r:id="rId106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f) </w: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position w:val="-6"/>
          <w:sz w:val="24"/>
          <w:szCs w:val="24"/>
          <w:lang w:val="fr-FR"/>
        </w:rPr>
        <w:object w:dxaOrig="1400" w:dyaOrig="340" w14:anchorId="236D32E9">
          <v:shape id="_x0000_i1075" type="#_x0000_t75" style="width:69.75pt;height:17.25pt" o:ole="">
            <v:imagedata r:id="rId107" o:title=""/>
          </v:shape>
          <o:OLEObject Type="Embed" ProgID="Equation.DSMT4" ShapeID="_x0000_i1075" DrawAspect="Content" ObjectID="_1716383754" r:id="rId108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g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120" w:dyaOrig="320" w14:anchorId="2F46CF17">
          <v:shape id="_x0000_i1076" type="#_x0000_t75" style="width:56.25pt;height:15.75pt" o:ole="">
            <v:imagedata r:id="rId109" o:title=""/>
          </v:shape>
          <o:OLEObject Type="Embed" ProgID="Equation.DSMT4" ShapeID="_x0000_i1076" DrawAspect="Content" ObjectID="_1716383755" r:id="rId110"/>
        </w:object>
      </w:r>
      <w:r w:rsidR="00980951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h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900" w:dyaOrig="320" w14:anchorId="4A8372E8">
          <v:shape id="_x0000_i1077" type="#_x0000_t75" style="width:95.25pt;height:15.75pt" o:ole="">
            <v:imagedata r:id="rId111" o:title=""/>
          </v:shape>
          <o:OLEObject Type="Embed" ProgID="Equation.DSMT4" ShapeID="_x0000_i1077" DrawAspect="Content" ObjectID="_1716383756" r:id="rId112"/>
        </w:object>
      </w:r>
    </w:p>
    <w:p w14:paraId="411D3E73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>4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fr-FR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>Tìm tổng các số nguyên x , biết:</w:t>
      </w:r>
    </w:p>
    <w:p w14:paraId="19F1A788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fr-FR"/>
        </w:rPr>
        <w:object w:dxaOrig="1400" w:dyaOrig="260" w14:anchorId="2FDC080C">
          <v:shape id="_x0000_i1078" type="#_x0000_t75" style="width:69.75pt;height:12.75pt" o:ole="">
            <v:imagedata r:id="rId113" o:title=""/>
          </v:shape>
          <o:OLEObject Type="Embed" ProgID="Equation.DSMT4" ShapeID="_x0000_i1078" DrawAspect="Content" ObjectID="_1716383757" r:id="rId114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                b.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fr-FR"/>
        </w:rPr>
        <w:object w:dxaOrig="1420" w:dyaOrig="300" w14:anchorId="272D7F11">
          <v:shape id="_x0000_i1079" type="#_x0000_t75" style="width:71.25pt;height:15pt" o:ole="">
            <v:imagedata r:id="rId115" o:title=""/>
          </v:shape>
          <o:OLEObject Type="Embed" ProgID="Equation.DSMT4" ShapeID="_x0000_i1079" DrawAspect="Content" ObjectID="_1716383758" r:id="rId116"/>
        </w:object>
      </w:r>
    </w:p>
    <w:p w14:paraId="66B4D981" w14:textId="77777777" w:rsidR="00980951" w:rsidRPr="0035311F" w:rsidRDefault="00980951" w:rsidP="00696509">
      <w:pPr>
        <w:ind w:left="72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. </w:t>
      </w:r>
      <w:r w:rsidR="00496F77" w:rsidRPr="0035311F">
        <w:rPr>
          <w:rFonts w:ascii="Palatino Linotype" w:hAnsi="Palatino Linotype"/>
          <w:position w:val="-8"/>
          <w:sz w:val="24"/>
          <w:szCs w:val="24"/>
        </w:rPr>
        <w:object w:dxaOrig="1460" w:dyaOrig="300" w14:anchorId="17706653">
          <v:shape id="_x0000_i1080" type="#_x0000_t75" style="width:72.75pt;height:15pt" o:ole="">
            <v:imagedata r:id="rId117" o:title=""/>
          </v:shape>
          <o:OLEObject Type="Embed" ProgID="Equation.DSMT4" ShapeID="_x0000_i1080" DrawAspect="Content" ObjectID="_1716383759" r:id="rId118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                d. </w:t>
      </w:r>
      <w:r w:rsidR="00496F77" w:rsidRPr="0035311F">
        <w:rPr>
          <w:rFonts w:ascii="Palatino Linotype" w:hAnsi="Palatino Linotype"/>
          <w:position w:val="-8"/>
          <w:sz w:val="24"/>
          <w:szCs w:val="24"/>
        </w:rPr>
        <w:object w:dxaOrig="1660" w:dyaOrig="300" w14:anchorId="4E124C01">
          <v:shape id="_x0000_i1081" type="#_x0000_t75" style="width:83.25pt;height:15pt" o:ole="">
            <v:imagedata r:id="rId119" o:title=""/>
          </v:shape>
          <o:OLEObject Type="Embed" ProgID="Equation.DSMT4" ShapeID="_x0000_i1081" DrawAspect="Content" ObjectID="_1716383760" r:id="rId120"/>
        </w:object>
      </w:r>
    </w:p>
    <w:p w14:paraId="4309268B" w14:textId="77777777" w:rsidR="00913C3B" w:rsidRPr="0035311F" w:rsidRDefault="00913C3B" w:rsidP="00913C3B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CÁC BÀI TOÁN VỀ DẤU HIỆU CHIA HẾT. ƯC - BC</w:t>
      </w:r>
    </w:p>
    <w:p w14:paraId="511885ED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1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pl-PL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Tìm số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EFA91A4">
          <v:shape id="_x0000_i1082" type="#_x0000_t75" style="width:32.25pt;height:14.25pt" o:ole="">
            <v:imagedata r:id="rId70" o:title=""/>
          </v:shape>
          <o:OLEObject Type="Embed" ProgID="Equation.DSMT4" ShapeID="_x0000_i1082" DrawAspect="Content" ObjectID="_1716383761" r:id="rId12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biết</w:t>
      </w:r>
    </w:p>
    <w:p w14:paraId="34D6B05C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a) </w:t>
      </w:r>
      <w:r w:rsidRPr="0035311F">
        <w:rPr>
          <w:rFonts w:ascii="Palatino Linotype" w:hAnsi="Palatino Linotype"/>
          <w:position w:val="-4"/>
          <w:sz w:val="24"/>
          <w:szCs w:val="24"/>
          <w:lang w:val="pl-PL"/>
        </w:rPr>
        <w:object w:dxaOrig="560" w:dyaOrig="260" w14:anchorId="5DB1FACC">
          <v:shape id="_x0000_i1083" type="#_x0000_t75" style="width:27.75pt;height:12.75pt" o:ole="">
            <v:imagedata r:id="rId122" o:title=""/>
          </v:shape>
          <o:OLEObject Type="Embed" ProgID="Equation.DSMT4" ShapeID="_x0000_i1083" DrawAspect="Content" ObjectID="_1716383762" r:id="rId12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0FEF431F">
          <v:shape id="_x0000_i1084" type="#_x0000_t75" style="width:32.25pt;height:14.25pt" o:ole="">
            <v:imagedata r:id="rId124" o:title=""/>
          </v:shape>
          <o:OLEObject Type="Embed" ProgID="Equation.DSMT4" ShapeID="_x0000_i1084" DrawAspect="Content" ObjectID="_1716383763" r:id="rId12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 ;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>b)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160" w:dyaOrig="400" w14:anchorId="68EEBC06">
          <v:shape id="_x0000_i1085" type="#_x0000_t75" style="width:57.75pt;height:20.25pt" o:ole="">
            <v:imagedata r:id="rId126" o:title=""/>
          </v:shape>
          <o:OLEObject Type="Embed" ProgID="Equation.DSMT4" ShapeID="_x0000_i1085" DrawAspect="Content" ObjectID="_1716383764" r:id="rId12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9B02220">
          <v:shape id="_x0000_i1086" type="#_x0000_t75" style="width:32.25pt;height:14.25pt" o:ole="">
            <v:imagedata r:id="rId128" o:title=""/>
          </v:shape>
          <o:OLEObject Type="Embed" ProgID="Equation.DSMT4" ShapeID="_x0000_i1086" DrawAspect="Content" ObjectID="_1716383765" r:id="rId12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;</w:t>
      </w:r>
    </w:p>
    <w:p w14:paraId="2B389C67" w14:textId="77777777" w:rsidR="00913C3B" w:rsidRPr="0035311F" w:rsidRDefault="00913C3B" w:rsidP="00913C3B">
      <w:pPr>
        <w:rPr>
          <w:rFonts w:ascii="Palatino Linotype" w:hAnsi="Palatino Linotype"/>
          <w:sz w:val="24"/>
          <w:szCs w:val="24"/>
          <w:lang w:val="pl-PL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c) 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240" w:dyaOrig="400" w14:anchorId="6519E756">
          <v:shape id="_x0000_i1087" type="#_x0000_t75" style="width:62.25pt;height:20.25pt" o:ole="">
            <v:imagedata r:id="rId130" o:title=""/>
          </v:shape>
          <o:OLEObject Type="Embed" ProgID="Equation.DSMT4" ShapeID="_x0000_i1087" DrawAspect="Content" ObjectID="_1716383766" r:id="rId13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639" w:dyaOrig="279" w14:anchorId="2DCCB38C">
          <v:shape id="_x0000_i1088" type="#_x0000_t75" style="width:32.25pt;height:14.25pt" o:ole="">
            <v:imagedata r:id="rId132" o:title=""/>
          </v:shape>
          <o:OLEObject Type="Embed" ProgID="Equation.DSMT4" ShapeID="_x0000_i1088" DrawAspect="Content" ObjectID="_1716383767" r:id="rId133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; </w:t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</w:r>
      <w:r w:rsidRPr="0035311F">
        <w:rPr>
          <w:rFonts w:ascii="Palatino Linotype" w:hAnsi="Palatino Linotype"/>
          <w:sz w:val="24"/>
          <w:szCs w:val="24"/>
          <w:lang w:val="pl-PL"/>
        </w:rPr>
        <w:tab/>
        <w:t xml:space="preserve">d)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760" w:dyaOrig="400" w14:anchorId="2110CB84">
          <v:shape id="_x0000_i1089" type="#_x0000_t75" style="width:87.75pt;height:20.25pt" o:ole="">
            <v:imagedata r:id="rId134" o:title=""/>
          </v:shape>
          <o:OLEObject Type="Embed" ProgID="Equation.DSMT4" ShapeID="_x0000_i1089" DrawAspect="Content" ObjectID="_1716383768" r:id="rId135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320" w:dyaOrig="260" w14:anchorId="1C5C4FA3">
          <v:shape id="_x0000_i1090" type="#_x0000_t75" style="width:66pt;height:12.75pt" o:ole="">
            <v:imagedata r:id="rId136" o:title=""/>
          </v:shape>
          <o:OLEObject Type="Embed" ProgID="Equation.DSMT4" ShapeID="_x0000_i1090" DrawAspect="Content" ObjectID="_1716383769" r:id="rId137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; </w:t>
      </w:r>
    </w:p>
    <w:p w14:paraId="35D4F33C" w14:textId="77777777" w:rsidR="00913C3B" w:rsidRPr="0035311F" w:rsidRDefault="00913C3B" w:rsidP="00980951">
      <w:pPr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  <w:lang w:val="pl-PL"/>
        </w:rPr>
        <w:t xml:space="preserve">e) </w:t>
      </w:r>
      <w:r w:rsidRPr="0035311F">
        <w:rPr>
          <w:rFonts w:ascii="Palatino Linotype" w:hAnsi="Palatino Linotype"/>
          <w:position w:val="-18"/>
          <w:sz w:val="24"/>
          <w:szCs w:val="24"/>
          <w:lang w:val="pl-PL"/>
        </w:rPr>
        <w:object w:dxaOrig="1880" w:dyaOrig="400" w14:anchorId="1C67DB09">
          <v:shape id="_x0000_i1091" type="#_x0000_t75" style="width:93.75pt;height:20.25pt" o:ole="">
            <v:imagedata r:id="rId138" o:title=""/>
          </v:shape>
          <o:OLEObject Type="Embed" ProgID="Equation.DSMT4" ShapeID="_x0000_i1091" DrawAspect="Content" ObjectID="_1716383770" r:id="rId139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và </w:t>
      </w:r>
      <w:r w:rsidRPr="0035311F">
        <w:rPr>
          <w:rFonts w:ascii="Palatino Linotype" w:hAnsi="Palatino Linotype"/>
          <w:position w:val="-6"/>
          <w:sz w:val="24"/>
          <w:szCs w:val="24"/>
          <w:lang w:val="pl-PL"/>
        </w:rPr>
        <w:object w:dxaOrig="1800" w:dyaOrig="279" w14:anchorId="574AB24C">
          <v:shape id="_x0000_i1092" type="#_x0000_t75" style="width:90pt;height:14.25pt" o:ole="">
            <v:imagedata r:id="rId140" o:title=""/>
          </v:shape>
          <o:OLEObject Type="Embed" ProgID="Equation.DSMT4" ShapeID="_x0000_i1092" DrawAspect="Content" ObjectID="_1716383771" r:id="rId141"/>
        </w:object>
      </w:r>
      <w:r w:rsidRPr="0035311F">
        <w:rPr>
          <w:rFonts w:ascii="Palatino Linotype" w:hAnsi="Palatino Linotype"/>
          <w:sz w:val="24"/>
          <w:szCs w:val="24"/>
          <w:lang w:val="pl-P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f) 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980" w:dyaOrig="440" w14:anchorId="67A6F921">
          <v:shape id="_x0000_i1093" type="#_x0000_t75" style="width:48.75pt;height:21.75pt" o:ole="">
            <v:imagedata r:id="rId142" o:title=""/>
          </v:shape>
          <o:OLEObject Type="Embed" ProgID="Equation.DSMT4" ShapeID="_x0000_i1093" DrawAspect="Content" ObjectID="_1716383772" r:id="rId143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2200" w:dyaOrig="320" w14:anchorId="0BB059EF">
          <v:shape id="_x0000_i1094" type="#_x0000_t75" style="width:110.25pt;height:15.75pt" o:ole="">
            <v:imagedata r:id="rId144" o:title=""/>
          </v:shape>
          <o:OLEObject Type="Embed" ProgID="Equation.DSMT4" ShapeID="_x0000_i1094" DrawAspect="Content" ObjectID="_1716383773" r:id="rId145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35311F">
        <w:rPr>
          <w:rFonts w:ascii="Palatino Linotype" w:hAnsi="Palatino Linotype"/>
          <w:position w:val="-6"/>
          <w:sz w:val="24"/>
          <w:szCs w:val="24"/>
          <w:lang w:val="fr-FR"/>
        </w:rPr>
        <w:object w:dxaOrig="1280" w:dyaOrig="279" w14:anchorId="0776CB5E">
          <v:shape id="_x0000_i1095" type="#_x0000_t75" style="width:63.75pt;height:14.25pt" o:ole="">
            <v:imagedata r:id="rId146" o:title=""/>
          </v:shape>
          <o:OLEObject Type="Embed" ProgID="Equation.DSMT4" ShapeID="_x0000_i1095" DrawAspect="Content" ObjectID="_1716383774" r:id="rId147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5841A24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7B263B" w:rsidRPr="0035311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số tự nhi</w:t>
      </w:r>
      <w:r w:rsidR="00B22546" w:rsidRPr="0035311F">
        <w:rPr>
          <w:rFonts w:ascii="Palatino Linotype" w:hAnsi="Palatino Linotype"/>
          <w:sz w:val="24"/>
          <w:szCs w:val="24"/>
        </w:rPr>
        <w:t>ê</w:t>
      </w:r>
      <w:r w:rsidRPr="0035311F">
        <w:rPr>
          <w:rFonts w:ascii="Palatino Linotype" w:hAnsi="Palatino Linotype"/>
          <w:sz w:val="24"/>
          <w:szCs w:val="24"/>
        </w:rPr>
        <w:t>n x ,biết:</w:t>
      </w:r>
    </w:p>
    <w:p w14:paraId="77EBACA5" w14:textId="77777777" w:rsidR="00980951" w:rsidRPr="0035311F" w:rsidRDefault="00955165" w:rsidP="00696509">
      <w:pPr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040" w:dyaOrig="440" w14:anchorId="736488B2">
          <v:shape id="_x0000_i1096" type="#_x0000_t75" style="width:51.75pt;height:21.75pt" o:ole="">
            <v:imagedata r:id="rId148" o:title=""/>
          </v:shape>
          <o:OLEObject Type="Embed" ProgID="Equation.DSMT4" ShapeID="_x0000_i1096" DrawAspect="Content" ObjectID="_1716383775" r:id="rId149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và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480" w:dyaOrig="400" w14:anchorId="72DD13AA">
          <v:shape id="_x0000_i1097" type="#_x0000_t75" style="width:74.25pt;height:20.25pt" o:ole="">
            <v:imagedata r:id="rId150" o:title=""/>
          </v:shape>
          <o:OLEObject Type="Embed" ProgID="Equation.DSMT4" ShapeID="_x0000_i1097" DrawAspect="Content" ObjectID="_1716383776" r:id="rId151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7B263B" w:rsidRPr="0035311F">
        <w:rPr>
          <w:rFonts w:ascii="Palatino Linotype" w:hAnsi="Palatino Linotype"/>
          <w:sz w:val="24"/>
          <w:szCs w:val="24"/>
        </w:rPr>
        <w:tab/>
      </w:r>
      <w:r w:rsidR="007B263B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b) </w:t>
      </w:r>
      <w:r w:rsidR="007B263B" w:rsidRPr="0035311F">
        <w:rPr>
          <w:rFonts w:ascii="Palatino Linotype" w:hAnsi="Palatino Linotype"/>
          <w:position w:val="-6"/>
          <w:sz w:val="24"/>
          <w:szCs w:val="24"/>
        </w:rPr>
        <w:object w:dxaOrig="420" w:dyaOrig="240" w14:anchorId="26485C77">
          <v:shape id="_x0000_i1098" type="#_x0000_t75" style="width:21pt;height:12pt" o:ole="">
            <v:imagedata r:id="rId152" o:title=""/>
          </v:shape>
          <o:OLEObject Type="Embed" ProgID="Equation.DSMT4" ShapeID="_x0000_i1098" DrawAspect="Content" ObjectID="_1716383777" r:id="rId153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Ư</w:t>
      </w:r>
      <w:r w:rsidR="007B263B" w:rsidRPr="0035311F">
        <w:rPr>
          <w:rFonts w:ascii="Palatino Linotype" w:hAnsi="Palatino Linotype"/>
          <w:position w:val="-16"/>
          <w:sz w:val="24"/>
          <w:szCs w:val="24"/>
        </w:rPr>
        <w:object w:dxaOrig="480" w:dyaOrig="440" w14:anchorId="411016E0">
          <v:shape id="_x0000_i1099" type="#_x0000_t75" style="width:24pt;height:21.75pt" o:ole="">
            <v:imagedata r:id="rId154" o:title=""/>
          </v:shape>
          <o:OLEObject Type="Embed" ProgID="Equation.DSMT4" ShapeID="_x0000_i1099" DrawAspect="Content" ObjectID="_1716383778" r:id="rId155"/>
        </w:object>
      </w:r>
      <w:r w:rsidR="007B263B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20" w:dyaOrig="260" w14:anchorId="214A5A75">
          <v:shape id="_x0000_i1100" type="#_x0000_t75" style="width:30.75pt;height:12.75pt" o:ole="">
            <v:imagedata r:id="rId156" o:title=""/>
          </v:shape>
          <o:OLEObject Type="Embed" ProgID="Equation.DSMT4" ShapeID="_x0000_i1100" DrawAspect="Content" ObjectID="_1716383779" r:id="rId157"/>
        </w:object>
      </w:r>
      <w:r w:rsidR="007B263B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74B206B" w14:textId="77777777" w:rsidR="00980951" w:rsidRPr="0035311F" w:rsidRDefault="00955165" w:rsidP="00696509">
      <w:pPr>
        <w:tabs>
          <w:tab w:val="center" w:pos="4535"/>
        </w:tabs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280" w:dyaOrig="400" w14:anchorId="3C7CEE21">
          <v:shape id="_x0000_i1101" type="#_x0000_t75" style="width:63.75pt;height:20.25pt" o:ole="">
            <v:imagedata r:id="rId158" o:title=""/>
          </v:shape>
          <o:OLEObject Type="Embed" ProgID="Equation.DSMT4" ShapeID="_x0000_i1101" DrawAspect="Content" ObjectID="_1716383780" r:id="rId159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</w: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20" w:dyaOrig="279" w14:anchorId="1FC84799">
          <v:shape id="_x0000_i1102" type="#_x0000_t75" style="width:30.75pt;height:14.25pt" o:ole="">
            <v:imagedata r:id="rId160" o:title=""/>
          </v:shape>
          <o:OLEObject Type="Embed" ProgID="Equation.DSMT4" ShapeID="_x0000_i1102" DrawAspect="Content" ObjectID="_1716383781" r:id="rId161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                       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d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740" w:dyaOrig="400" w14:anchorId="616F89BA">
          <v:shape id="_x0000_i1103" type="#_x0000_t75" style="width:87pt;height:20.25pt" o:ole="">
            <v:imagedata r:id="rId162" o:title=""/>
          </v:shape>
          <o:OLEObject Type="Embed" ProgID="Equation.DSMT4" ShapeID="_x0000_i1103" DrawAspect="Content" ObjectID="_1716383782" r:id="rId163"/>
        </w:objec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300" w:dyaOrig="279" w14:anchorId="0F0399E9">
          <v:shape id="_x0000_i1104" type="#_x0000_t75" style="width:65.25pt;height:14.25pt" o:ole="">
            <v:imagedata r:id="rId164" o:title=""/>
          </v:shape>
          <o:OLEObject Type="Embed" ProgID="Equation.DSMT4" ShapeID="_x0000_i1104" DrawAspect="Content" ObjectID="_1716383783" r:id="rId165"/>
        </w:object>
      </w:r>
    </w:p>
    <w:p w14:paraId="082760B2" w14:textId="77777777" w:rsidR="00980951" w:rsidRPr="0035311F" w:rsidRDefault="00955165" w:rsidP="00696509">
      <w:pPr>
        <w:tabs>
          <w:tab w:val="center" w:pos="4535"/>
        </w:tabs>
        <w:ind w:left="720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e)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540" w:dyaOrig="260" w14:anchorId="1834445B">
          <v:shape id="_x0000_i1105" type="#_x0000_t75" style="width:27pt;height:12.75pt" o:ole="">
            <v:imagedata r:id="rId166" o:title=""/>
          </v:shape>
          <o:OLEObject Type="Embed" ProgID="Equation.DSMT4" ShapeID="_x0000_i1105" DrawAspect="Content" ObjectID="_1716383784" r:id="rId167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</w:t>
      </w:r>
      <w:r w:rsidRPr="0035311F">
        <w:rPr>
          <w:rFonts w:ascii="Palatino Linotype" w:hAnsi="Palatino Linotype"/>
          <w:sz w:val="24"/>
          <w:szCs w:val="24"/>
        </w:rPr>
        <w:t xml:space="preserve">v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320" w:dyaOrig="260" w14:anchorId="282F2031">
          <v:shape id="_x0000_i1106" type="#_x0000_t75" style="width:66pt;height:12.75pt" o:ole="">
            <v:imagedata r:id="rId168" o:title=""/>
          </v:shape>
          <o:OLEObject Type="Embed" ProgID="Equation.DSMT4" ShapeID="_x0000_i1106" DrawAspect="Content" ObjectID="_1716383785" r:id="rId169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                         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 f)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540" w:dyaOrig="260" w14:anchorId="32F2B611">
          <v:shape id="_x0000_i1107" type="#_x0000_t75" style="width:27pt;height:12.75pt" o:ole="">
            <v:imagedata r:id="rId170" o:title=""/>
          </v:shape>
          <o:OLEObject Type="Embed" ProgID="Equation.DSMT4" ShapeID="_x0000_i1107" DrawAspect="Content" ObjectID="_1716383786" r:id="rId171"/>
        </w:object>
      </w:r>
      <w:r w:rsidRPr="0035311F">
        <w:rPr>
          <w:rFonts w:ascii="Palatino Linotype" w:hAnsi="Palatino Linotype"/>
          <w:sz w:val="24"/>
          <w:szCs w:val="24"/>
        </w:rPr>
        <w:t xml:space="preserve"> v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219" w:dyaOrig="260" w14:anchorId="243F81D8">
          <v:shape id="_x0000_i1108" type="#_x0000_t75" style="width:60.75pt;height:12.75pt" o:ole="">
            <v:imagedata r:id="rId172" o:title=""/>
          </v:shape>
          <o:OLEObject Type="Embed" ProgID="Equation.DSMT4" ShapeID="_x0000_i1108" DrawAspect="Content" ObjectID="_1716383787" r:id="rId173"/>
        </w:object>
      </w:r>
    </w:p>
    <w:p w14:paraId="69B54C8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3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tất cả các số tự nhiên có hai chữ số vừa là bội của 12 vừa là ước của 120.</w:t>
      </w:r>
    </w:p>
    <w:p w14:paraId="6B44C16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4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hứng tỏ rằng với mọi số tự nhiên n thì tích </w:t>
      </w:r>
      <w:r w:rsidR="00955165" w:rsidRPr="0035311F">
        <w:rPr>
          <w:rFonts w:ascii="Palatino Linotype" w:hAnsi="Palatino Linotype"/>
          <w:position w:val="-16"/>
          <w:sz w:val="24"/>
          <w:szCs w:val="24"/>
        </w:rPr>
        <w:object w:dxaOrig="1620" w:dyaOrig="440" w14:anchorId="336502E0">
          <v:shape id="_x0000_i1109" type="#_x0000_t75" style="width:81pt;height:21.75pt" o:ole="">
            <v:imagedata r:id="rId174" o:title=""/>
          </v:shape>
          <o:OLEObject Type="Embed" ProgID="Equation.DSMT4" ShapeID="_x0000_i1109" DrawAspect="Content" ObjectID="_1716383788" r:id="rId175"/>
        </w:object>
      </w:r>
      <w:r w:rsidR="00955165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à một số chẵn.</w:t>
      </w:r>
    </w:p>
    <w:p w14:paraId="47BCBD1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5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rong một phép tính chia số </w:t>
      </w:r>
      <w:r w:rsidR="00986799" w:rsidRPr="0035311F">
        <w:rPr>
          <w:rFonts w:ascii="Palatino Linotype" w:hAnsi="Palatino Linotype"/>
          <w:sz w:val="24"/>
          <w:szCs w:val="24"/>
        </w:rPr>
        <w:t xml:space="preserve">bị </w:t>
      </w:r>
      <w:r w:rsidRPr="0035311F">
        <w:rPr>
          <w:rFonts w:ascii="Palatino Linotype" w:hAnsi="Palatino Linotype"/>
          <w:sz w:val="24"/>
          <w:szCs w:val="24"/>
        </w:rPr>
        <w:t>chia là 224 số dư là 15. Tìm số chia và thương.</w:t>
      </w:r>
    </w:p>
    <w:p w14:paraId="2EAF4DE9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6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Điền chữ số vào dấu * để số </w:t>
      </w:r>
      <w:r w:rsidR="00496F77" w:rsidRPr="0035311F">
        <w:rPr>
          <w:rFonts w:ascii="Palatino Linotype" w:hAnsi="Palatino Linotype"/>
          <w:position w:val="-4"/>
          <w:sz w:val="24"/>
          <w:szCs w:val="24"/>
        </w:rPr>
        <w:object w:dxaOrig="480" w:dyaOrig="360" w14:anchorId="452C292F">
          <v:shape id="_x0000_i1110" type="#_x0000_t75" style="width:24pt;height:18pt" o:ole="">
            <v:imagedata r:id="rId176" o:title=""/>
          </v:shape>
          <o:OLEObject Type="Embed" ProgID="Equation.DSMT4" ShapeID="_x0000_i1110" DrawAspect="Content" ObjectID="_1716383789" r:id="rId177"/>
        </w:object>
      </w:r>
      <w:r w:rsidRPr="0035311F">
        <w:rPr>
          <w:rFonts w:ascii="Palatino Linotype" w:hAnsi="Palatino Linotype"/>
          <w:sz w:val="24"/>
          <w:szCs w:val="24"/>
        </w:rPr>
        <w:t xml:space="preserve"> chia hết cho cả 3 và 5.</w:t>
      </w:r>
    </w:p>
    <w:p w14:paraId="164CB7B8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7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Phân tích các số 95, 63, 123, 2014 ra thừa số nguyên tố.</w:t>
      </w:r>
    </w:p>
    <w:p w14:paraId="1830B9AE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</w:t>
      </w:r>
      <w:r w:rsidR="002A2BD5" w:rsidRPr="0035311F">
        <w:rPr>
          <w:rFonts w:ascii="Palatino Linotype" w:hAnsi="Palatino Linotype"/>
          <w:b/>
          <w:color w:val="0000FF"/>
          <w:sz w:val="24"/>
          <w:szCs w:val="24"/>
        </w:rPr>
        <w:t>8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Viết kết quả phép tính dưới dạng một lũy thừa:  a</w:t>
      </w:r>
      <w:r w:rsidR="002A2BD5" w:rsidRPr="0035311F">
        <w:rPr>
          <w:rFonts w:ascii="Palatino Linotype" w:hAnsi="Palatino Linotype"/>
          <w:sz w:val="24"/>
          <w:szCs w:val="24"/>
        </w:rPr>
        <w:t>)</w:t>
      </w:r>
      <w:r w:rsidR="002A2BD5" w:rsidRPr="0035311F">
        <w:rPr>
          <w:rFonts w:ascii="Palatino Linotype" w:hAnsi="Palatino Linotype"/>
          <w:position w:val="-4"/>
          <w:sz w:val="24"/>
          <w:szCs w:val="24"/>
        </w:rPr>
        <w:object w:dxaOrig="520" w:dyaOrig="320" w14:anchorId="4A34D9CC">
          <v:shape id="_x0000_i1111" type="#_x0000_t75" style="width:26.25pt;height:15.75pt" o:ole="">
            <v:imagedata r:id="rId178" o:title=""/>
          </v:shape>
          <o:OLEObject Type="Embed" ProgID="Equation.DSMT4" ShapeID="_x0000_i1111" DrawAspect="Content" ObjectID="_1716383790" r:id="rId179"/>
        </w:object>
      </w:r>
      <w:r w:rsidR="002A2BD5" w:rsidRPr="0035311F">
        <w:rPr>
          <w:rFonts w:ascii="Palatino Linotype" w:hAnsi="Palatino Linotype"/>
          <w:sz w:val="24"/>
          <w:szCs w:val="24"/>
        </w:rPr>
        <w:t xml:space="preserve"> .</w:t>
      </w:r>
      <w:r w:rsidR="002A2BD5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</w:t>
      </w:r>
      <w:r w:rsidR="002A2BD5" w:rsidRPr="0035311F">
        <w:rPr>
          <w:rFonts w:ascii="Palatino Linotype" w:hAnsi="Palatino Linotype"/>
          <w:sz w:val="24"/>
          <w:szCs w:val="24"/>
        </w:rPr>
        <w:t>)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2A2BD5" w:rsidRPr="0035311F">
        <w:rPr>
          <w:rFonts w:ascii="Palatino Linotype" w:hAnsi="Palatino Linotype"/>
          <w:position w:val="-4"/>
          <w:sz w:val="24"/>
          <w:szCs w:val="24"/>
        </w:rPr>
        <w:object w:dxaOrig="660" w:dyaOrig="320" w14:anchorId="68944C43">
          <v:shape id="_x0000_i1112" type="#_x0000_t75" style="width:33pt;height:15.75pt" o:ole="">
            <v:imagedata r:id="rId180" o:title=""/>
          </v:shape>
          <o:OLEObject Type="Embed" ProgID="Equation.DSMT4" ShapeID="_x0000_i1112" DrawAspect="Content" ObjectID="_1716383791" r:id="rId181"/>
        </w:object>
      </w:r>
      <w:r w:rsidR="002A2BD5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205005A8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9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Trong các số 2540, 1347, 1638, số nào chia hết cho 2; 3; 5; 9?</w:t>
      </w:r>
    </w:p>
    <w:p w14:paraId="38F5AF6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</w:p>
    <w:p w14:paraId="44571D85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DẠNG TOÁN ÁP DỤNG CÁCH TÌM ƯCLN HAY BCNN.</w:t>
      </w:r>
    </w:p>
    <w:p w14:paraId="5D145101" w14:textId="77777777" w:rsidR="00980951" w:rsidRPr="0035311F" w:rsidRDefault="002A2BD5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="00980951"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Cho </w:t>
      </w:r>
      <w:r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2460" w:dyaOrig="400" w14:anchorId="1C3E886C">
          <v:shape id="_x0000_i1113" type="#_x0000_t75" style="width:123pt;height:20.25pt" o:ole="">
            <v:imagedata r:id="rId182" o:title=""/>
          </v:shape>
          <o:OLEObject Type="Embed" ProgID="Equation.DSMT4" ShapeID="_x0000_i1113" DrawAspect="Content" ObjectID="_1716383792" r:id="rId18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Tìm ƯCLN</w:t>
      </w:r>
      <w:r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720" w:dyaOrig="440" w14:anchorId="26046829">
          <v:shape id="_x0000_i1114" type="#_x0000_t75" style="width:36pt;height:21.75pt" o:ole="">
            <v:imagedata r:id="rId184" o:title=""/>
          </v:shape>
          <o:OLEObject Type="Embed" ProgID="Equation.DSMT4" ShapeID="_x0000_i1114" DrawAspect="Content" ObjectID="_1716383793" r:id="rId18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1560" w:dyaOrig="440" w14:anchorId="121CA6F8">
          <v:shape id="_x0000_i1115" type="#_x0000_t75" style="width:78pt;height:21.75pt" o:ole="">
            <v:imagedata r:id="rId186" o:title=""/>
          </v:shape>
          <o:OLEObject Type="Embed" ProgID="Equation.DSMT4" ShapeID="_x0000_i1115" DrawAspect="Content" ObjectID="_1716383794" r:id="rId18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6F747D7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2A2BD5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</w:t>
      </w:r>
      <w:r w:rsidR="002A2BD5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859" w:dyaOrig="320" w14:anchorId="703E22CD">
          <v:shape id="_x0000_i1116" type="#_x0000_t75" style="width:42.75pt;height:15.75pt" o:ole="">
            <v:imagedata r:id="rId188" o:title=""/>
          </v:shape>
          <o:OLEObject Type="Embed" ProgID="Equation.DSMT4" ShapeID="_x0000_i1116" DrawAspect="Content" ObjectID="_1716383795" r:id="rId189"/>
        </w:object>
      </w:r>
      <w:r w:rsidR="001F0544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840" w:dyaOrig="260" w14:anchorId="1ACA00D8">
          <v:shape id="_x0000_i1117" type="#_x0000_t75" style="width:42pt;height:12.75pt" o:ole="">
            <v:imagedata r:id="rId190" o:title=""/>
          </v:shape>
          <o:OLEObject Type="Embed" ProgID="Equation.DSMT4" ShapeID="_x0000_i1117" DrawAspect="Content" ObjectID="_1716383796" r:id="rId191"/>
        </w:object>
      </w:r>
      <w:r w:rsidR="002A2BD5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1F0544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859" w:dyaOrig="260" w14:anchorId="528F2760">
          <v:shape id="_x0000_i1118" type="#_x0000_t75" style="width:42.75pt;height:12.75pt" o:ole="">
            <v:imagedata r:id="rId192" o:title=""/>
          </v:shape>
          <o:OLEObject Type="Embed" ProgID="Equation.DSMT4" ShapeID="_x0000_i1118" DrawAspect="Content" ObjectID="_1716383797" r:id="rId19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ìm ƯC</w:t>
      </w:r>
      <w:r w:rsidR="001F0544"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720" w:dyaOrig="440" w14:anchorId="58E65D99">
          <v:shape id="_x0000_i1119" type="#_x0000_t75" style="width:36pt;height:21.75pt" o:ole="">
            <v:imagedata r:id="rId184" o:title=""/>
          </v:shape>
          <o:OLEObject Type="Embed" ProgID="Equation.DSMT4" ShapeID="_x0000_i1119" DrawAspect="Content" ObjectID="_1716383798" r:id="rId19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1F0544" w:rsidRPr="0035311F">
        <w:rPr>
          <w:rFonts w:ascii="Palatino Linotype" w:hAnsi="Palatino Linotype"/>
          <w:position w:val="-16"/>
          <w:sz w:val="24"/>
          <w:szCs w:val="24"/>
          <w:lang w:val="pt-BR"/>
        </w:rPr>
        <w:object w:dxaOrig="1120" w:dyaOrig="440" w14:anchorId="18A19A9D">
          <v:shape id="_x0000_i1120" type="#_x0000_t75" style="width:56.25pt;height:21.75pt" o:ole="">
            <v:imagedata r:id="rId195" o:title=""/>
          </v:shape>
          <o:OLEObject Type="Embed" ProgID="Equation.DSMT4" ShapeID="_x0000_i1120" DrawAspect="Content" ObjectID="_1716383799" r:id="rId196"/>
        </w:objec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62FDF97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3</w:t>
      </w:r>
      <w:r w:rsidRPr="0035311F">
        <w:rPr>
          <w:rFonts w:ascii="Palatino Linotype" w:hAnsi="Palatino Linotype"/>
          <w:sz w:val="24"/>
          <w:szCs w:val="24"/>
          <w:lang w:val="pt-BR"/>
        </w:rPr>
        <w:t>: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ìm số tự nhiên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ớn hơn 30 ,biết rằng 612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ia hết cho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680 chia hết cho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</w:p>
    <w:p w14:paraId="4459710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a) Viết tập hợp M các số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bội của 3 và thoả mãn :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pt-BR"/>
        </w:rPr>
        <w:object w:dxaOrig="1400" w:dyaOrig="300" w14:anchorId="0AB53F52">
          <v:shape id="_x0000_i1121" type="#_x0000_t75" style="width:69.75pt;height:15pt" o:ole="">
            <v:imagedata r:id="rId197" o:title=""/>
          </v:shape>
          <o:OLEObject Type="Embed" ProgID="Equation.DSMT4" ShapeID="_x0000_i1121" DrawAspect="Content" ObjectID="_1716383800" r:id="rId198"/>
        </w:object>
      </w:r>
    </w:p>
    <w:p w14:paraId="3652D97D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iết tập hợp N các số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bội của 5 và thoả mãn : </w:t>
      </w:r>
      <w:r w:rsidR="00496F77" w:rsidRPr="0035311F">
        <w:rPr>
          <w:rFonts w:ascii="Palatino Linotype" w:hAnsi="Palatino Linotype"/>
          <w:position w:val="-8"/>
          <w:sz w:val="24"/>
          <w:szCs w:val="24"/>
          <w:lang w:val="pt-BR"/>
        </w:rPr>
        <w:object w:dxaOrig="1400" w:dyaOrig="300" w14:anchorId="664AEECD">
          <v:shape id="_x0000_i1122" type="#_x0000_t75" style="width:69.75pt;height:15pt" o:ole="">
            <v:imagedata r:id="rId199" o:title=""/>
          </v:shape>
          <o:OLEObject Type="Embed" ProgID="Equation.DSMT4" ShapeID="_x0000_i1122" DrawAspect="Content" ObjectID="_1716383801" r:id="rId200"/>
        </w:object>
      </w:r>
    </w:p>
    <w:p w14:paraId="236E5B1E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c) Viết tập hợp :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1219" w:dyaOrig="279" w14:anchorId="63B80949">
          <v:shape id="_x0000_i1123" type="#_x0000_t75" style="width:60.75pt;height:14.25pt" o:ole="">
            <v:imagedata r:id="rId201" o:title=""/>
          </v:shape>
          <o:OLEObject Type="Embed" ProgID="Equation.DSMT4" ShapeID="_x0000_i1123" DrawAspect="Content" ObjectID="_1716383802" r:id="rId202"/>
        </w:object>
      </w:r>
    </w:p>
    <w:p w14:paraId="5BAA450B" w14:textId="77777777" w:rsidR="001F0544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ìm hai số tự nhiên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a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b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bi</w:t>
      </w:r>
      <w:r w:rsidR="001F0544" w:rsidRPr="0035311F">
        <w:rPr>
          <w:rFonts w:ascii="Palatino Linotype" w:hAnsi="Palatino Linotype"/>
          <w:sz w:val="24"/>
          <w:szCs w:val="24"/>
          <w:lang w:val="pt-BR"/>
        </w:rPr>
        <w:t>ế</w:t>
      </w:r>
      <w:r w:rsidRPr="0035311F">
        <w:rPr>
          <w:rFonts w:ascii="Palatino Linotype" w:hAnsi="Palatino Linotype"/>
          <w:sz w:val="24"/>
          <w:szCs w:val="24"/>
          <w:lang w:val="pt-BR"/>
        </w:rPr>
        <w:t>t tích của chúng bằng 42</w:t>
      </w:r>
    </w:p>
    <w:p w14:paraId="2E27AB36" w14:textId="77777777" w:rsidR="001F0544" w:rsidRPr="0035311F" w:rsidRDefault="001F0544" w:rsidP="00696509">
      <w:pPr>
        <w:ind w:left="72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a nhỏ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hơn b.</w:t>
      </w:r>
    </w:p>
    <w:p w14:paraId="42E005E4" w14:textId="77777777" w:rsidR="00980951" w:rsidRPr="0035311F" w:rsidRDefault="001F0544" w:rsidP="00696509">
      <w:pPr>
        <w:ind w:left="72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a lớn hơn b.</w:t>
      </w:r>
    </w:p>
    <w:p w14:paraId="274EDC6A" w14:textId="77777777" w:rsidR="00980951" w:rsidRPr="0035311F" w:rsidRDefault="00980951" w:rsidP="00980951">
      <w:pPr>
        <w:jc w:val="center"/>
        <w:rPr>
          <w:rFonts w:ascii="Palatino Linotype" w:hAnsi="Palatino Linotype"/>
          <w:b/>
          <w:color w:val="FF0000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pt-BR"/>
        </w:rPr>
        <w:t>DẠNG TOÁN KHÁC</w:t>
      </w:r>
    </w:p>
    <w:p w14:paraId="176A872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>Một số sách nếu xếp thành từng bó 10 cuốn ,12 cuốn hay 15 cuốn thì vừa đủ.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ính số sách đó biết rằng số sách trong khoảng từ 100 đến 150 cuốn.</w:t>
      </w:r>
    </w:p>
    <w:p w14:paraId="6CCFC94B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>Một khối học sinh khi xếp vào hàng 2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hàng 3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hàng 4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hàng 5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hàng 6 đều thừa một em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nhưng khi xếp vào hàng 7 thì vừa đủ.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Tính số họ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>c sinh đó</w:t>
      </w:r>
      <w:r w:rsidRPr="0035311F">
        <w:rPr>
          <w:rFonts w:ascii="Palatino Linotype" w:hAnsi="Palatino Linotype"/>
          <w:sz w:val="24"/>
          <w:szCs w:val="24"/>
          <w:lang w:val="pt-BR"/>
        </w:rPr>
        <w:t>,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iết rằng số học sinh đó chưa </w:t>
      </w:r>
      <w:r w:rsidR="000C0633" w:rsidRPr="0035311F">
        <w:rPr>
          <w:rFonts w:ascii="Palatino Linotype" w:hAnsi="Palatino Linotype"/>
          <w:sz w:val="24"/>
          <w:szCs w:val="24"/>
          <w:lang w:val="pt-BR"/>
        </w:rPr>
        <w:t>đ</w:t>
      </w:r>
      <w:r w:rsidRPr="0035311F">
        <w:rPr>
          <w:rFonts w:ascii="Palatino Linotype" w:hAnsi="Palatino Linotype"/>
          <w:sz w:val="24"/>
          <w:szCs w:val="24"/>
          <w:lang w:val="pt-BR"/>
        </w:rPr>
        <w:t>ến 400 em.</w:t>
      </w:r>
    </w:p>
    <w:p w14:paraId="7A6A3230" w14:textId="77777777" w:rsidR="00980951" w:rsidRPr="0035311F" w:rsidRDefault="000C0633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3</w:t>
      </w:r>
      <w:r w:rsidR="00980951"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>Ba con thuyền cập bến theo cách sau:</w:t>
      </w:r>
    </w:p>
    <w:p w14:paraId="571443A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Thuyền thứ nhất cứ 5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uyền thứ hai cứ 10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huyền thứ ba cứ 8 ngày cập bến một lần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ần đầu ba thuyền cùng cập bến vào một ngày.</w:t>
      </w:r>
      <w:r w:rsidR="000C0633" w:rsidRPr="0035311F">
        <w:rPr>
          <w:rFonts w:ascii="Palatino Linotype" w:hAnsi="Palatino Linotype"/>
          <w:sz w:val="24"/>
          <w:szCs w:val="24"/>
        </w:rPr>
        <w:t xml:space="preserve"> H</w:t>
      </w:r>
      <w:r w:rsidRPr="0035311F">
        <w:rPr>
          <w:rFonts w:ascii="Palatino Linotype" w:hAnsi="Palatino Linotype"/>
          <w:sz w:val="24"/>
          <w:szCs w:val="24"/>
        </w:rPr>
        <w:t>ỏi sau ít nhất bao nhiêu ngày thì cả ba thuyền cùng cập bế</w:t>
      </w:r>
      <w:r w:rsidR="000C0633" w:rsidRPr="0035311F">
        <w:rPr>
          <w:rFonts w:ascii="Palatino Linotype" w:hAnsi="Palatino Linotype"/>
          <w:sz w:val="24"/>
          <w:szCs w:val="24"/>
        </w:rPr>
        <w:t>n?</w:t>
      </w:r>
    </w:p>
    <w:p w14:paraId="3F749DB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Một số tự nhiên </w:t>
      </w:r>
      <w:r w:rsidRPr="0035311F">
        <w:rPr>
          <w:rFonts w:ascii="Palatino Linotype" w:hAnsi="Palatino Linotype"/>
          <w:i/>
          <w:sz w:val="24"/>
          <w:szCs w:val="24"/>
        </w:rPr>
        <w:t>a</w:t>
      </w:r>
      <w:r w:rsidRPr="0035311F">
        <w:rPr>
          <w:rFonts w:ascii="Palatino Linotype" w:hAnsi="Palatino Linotype"/>
          <w:sz w:val="24"/>
          <w:szCs w:val="24"/>
        </w:rPr>
        <w:t xml:space="preserve"> khi chia cho 4 dư 3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hia cho 5 dư 4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hia cho 6 thì dư 5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ìm </w:t>
      </w:r>
      <w:r w:rsidRPr="0035311F">
        <w:rPr>
          <w:rFonts w:ascii="Palatino Linotype" w:hAnsi="Palatino Linotype"/>
          <w:i/>
          <w:sz w:val="24"/>
          <w:szCs w:val="24"/>
        </w:rPr>
        <w:t>a</w:t>
      </w:r>
      <w:r w:rsidRPr="0035311F">
        <w:rPr>
          <w:rFonts w:ascii="Palatino Linotype" w:hAnsi="Palatino Linotype"/>
          <w:sz w:val="24"/>
          <w:szCs w:val="24"/>
        </w:rPr>
        <w:t xml:space="preserve"> ,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iết số đó trong khoảng từ 200 đến 300.</w:t>
      </w:r>
    </w:p>
    <w:p w14:paraId="77D3177F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lastRenderedPageBreak/>
        <w:t>Bài 5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Một lớp học có 28 Nam và 24 Nữ.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ó bao nhiêu cách chia tổ (</w:t>
      </w:r>
      <w:r w:rsidRPr="0035311F">
        <w:rPr>
          <w:rFonts w:ascii="Palatino Linotype" w:hAnsi="Palatino Linotype"/>
          <w:i/>
          <w:sz w:val="24"/>
          <w:szCs w:val="24"/>
        </w:rPr>
        <w:t>số tổ nhiều hơn 1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0C0633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sao cho số Nam và số Nữ trong các tổ là như</w:t>
      </w:r>
      <w:r w:rsidR="000C0633" w:rsidRPr="0035311F">
        <w:rPr>
          <w:rFonts w:ascii="Palatino Linotype" w:hAnsi="Palatino Linotype"/>
          <w:sz w:val="24"/>
          <w:szCs w:val="24"/>
        </w:rPr>
        <w:t xml:space="preserve"> nhau. </w:t>
      </w:r>
      <w:r w:rsidRPr="0035311F">
        <w:rPr>
          <w:rFonts w:ascii="Palatino Linotype" w:hAnsi="Palatino Linotype"/>
          <w:sz w:val="24"/>
          <w:szCs w:val="24"/>
        </w:rPr>
        <w:t>Cách chia nào để mỗi tổ có số học sinh ít nhất?</w:t>
      </w:r>
    </w:p>
    <w:p w14:paraId="78394ECE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Cần bao nhiêu xe Ôtô để chở</w:t>
      </w:r>
      <w:r w:rsidR="00960FCA" w:rsidRPr="0035311F">
        <w:rPr>
          <w:rFonts w:ascii="Palatino Linotype" w:hAnsi="Palatino Linotype"/>
          <w:sz w:val="24"/>
          <w:szCs w:val="24"/>
        </w:rPr>
        <w:t xml:space="preserve"> 800 hành khách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960FCA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iết mỗi Ôtô chở được 45 khách.</w:t>
      </w:r>
    </w:p>
    <w:p w14:paraId="499135CA" w14:textId="22CD2E82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7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Số học sinh khối 6 của một trường không quá 500 em. Nếu xếp vào hàng mỗi hàng 6 em, 8 em, hoặc 10 em thì vừa đủ, còn xếp vào hàng 7 em thì dư 3 em. Tính số học sinh khối 6 của trường đó.</w:t>
      </w:r>
    </w:p>
    <w:p w14:paraId="62C9511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Số học sinh khối 6 của một trường khoảng từ 200 đến 400 học sinh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hi xế</w:t>
      </w:r>
      <w:r w:rsidR="00302DF8" w:rsidRPr="0035311F">
        <w:rPr>
          <w:rFonts w:ascii="Palatino Linotype" w:hAnsi="Palatino Linotype"/>
          <w:sz w:val="24"/>
          <w:szCs w:val="24"/>
        </w:rPr>
        <w:t>p hàng 12, hàng  15</w:t>
      </w:r>
      <w:r w:rsidRPr="0035311F">
        <w:rPr>
          <w:rFonts w:ascii="Palatino Linotype" w:hAnsi="Palatino Linotype"/>
          <w:sz w:val="24"/>
          <w:szCs w:val="24"/>
        </w:rPr>
        <w:t>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hàng  18 thì đều thừa 5 họ</w:t>
      </w:r>
      <w:r w:rsidR="00302DF8" w:rsidRPr="0035311F">
        <w:rPr>
          <w:rFonts w:ascii="Palatino Linotype" w:hAnsi="Palatino Linotype"/>
          <w:sz w:val="24"/>
          <w:szCs w:val="24"/>
        </w:rPr>
        <w:t>c sinh</w:t>
      </w:r>
      <w:r w:rsidRPr="0035311F">
        <w:rPr>
          <w:rFonts w:ascii="Palatino Linotype" w:hAnsi="Palatino Linotype"/>
          <w:sz w:val="24"/>
          <w:szCs w:val="24"/>
        </w:rPr>
        <w:t>.</w:t>
      </w:r>
    </w:p>
    <w:p w14:paraId="6038968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9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Trường THCS của một trường X có khoảng từ 700 đến 750 </w:t>
      </w:r>
      <w:r w:rsidR="00302DF8" w:rsidRPr="0035311F">
        <w:rPr>
          <w:rFonts w:ascii="Palatino Linotype" w:hAnsi="Palatino Linotype"/>
          <w:sz w:val="24"/>
          <w:szCs w:val="24"/>
        </w:rPr>
        <w:t>học sinh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hi xế</w:t>
      </w:r>
      <w:r w:rsidR="00302DF8" w:rsidRPr="0035311F">
        <w:rPr>
          <w:rFonts w:ascii="Palatino Linotype" w:hAnsi="Palatino Linotype"/>
          <w:sz w:val="24"/>
          <w:szCs w:val="24"/>
        </w:rPr>
        <w:t>p vào hàng 20</w:t>
      </w:r>
      <w:r w:rsidRPr="0035311F">
        <w:rPr>
          <w:rFonts w:ascii="Palatino Linotype" w:hAnsi="Palatino Linotype"/>
          <w:sz w:val="24"/>
          <w:szCs w:val="24"/>
        </w:rPr>
        <w:t>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25,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30  thì không còn dư mộ</w:t>
      </w:r>
      <w:r w:rsidR="00302DF8" w:rsidRPr="0035311F">
        <w:rPr>
          <w:rFonts w:ascii="Palatino Linotype" w:hAnsi="Palatino Linotype"/>
          <w:sz w:val="24"/>
          <w:szCs w:val="24"/>
        </w:rPr>
        <w:t>t ai</w:t>
      </w:r>
      <w:r w:rsidRPr="0035311F">
        <w:rPr>
          <w:rFonts w:ascii="Palatino Linotype" w:hAnsi="Palatino Linotype"/>
          <w:sz w:val="24"/>
          <w:szCs w:val="24"/>
        </w:rPr>
        <w:t>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số HS của trường.</w:t>
      </w:r>
    </w:p>
    <w:p w14:paraId="75F2A0B6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Lan có một tấm bìa hình chữ nhật có kích thước 75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m và 105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cm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Lan muốn cắt tấm bìa thành những mảnh hình vuông nhỏ bằng nhau sao cho tấm bìa được cắt h</w:t>
      </w:r>
      <w:r w:rsidR="00302DF8" w:rsidRPr="0035311F">
        <w:rPr>
          <w:rFonts w:ascii="Palatino Linotype" w:hAnsi="Palatino Linotype"/>
          <w:sz w:val="24"/>
          <w:szCs w:val="24"/>
        </w:rPr>
        <w:t>ế</w:t>
      </w:r>
      <w:r w:rsidRPr="0035311F">
        <w:rPr>
          <w:rFonts w:ascii="Palatino Linotype" w:hAnsi="Palatino Linotype"/>
          <w:sz w:val="24"/>
          <w:szCs w:val="24"/>
        </w:rPr>
        <w:t>t.</w:t>
      </w:r>
      <w:r w:rsidR="00302DF8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ính độ dài lớn nhất của cạnh hình vuông .</w:t>
      </w:r>
    </w:p>
    <w:p w14:paraId="780C5BC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1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Bạn Lan cần dùng bao nhiêu chữ số để  đánh hết 206 trang sách.</w:t>
      </w:r>
    </w:p>
    <w:p w14:paraId="0D28DBD9" w14:textId="77777777" w:rsidR="00980951" w:rsidRPr="0035311F" w:rsidRDefault="00980951" w:rsidP="00980951">
      <w:pPr>
        <w:rPr>
          <w:rFonts w:ascii="Palatino Linotype" w:hAnsi="Palatino Linotype"/>
          <w:b/>
          <w:i/>
          <w:sz w:val="24"/>
          <w:szCs w:val="24"/>
        </w:rPr>
      </w:pPr>
    </w:p>
    <w:p w14:paraId="7386DA7D" w14:textId="77777777" w:rsidR="00302DF8" w:rsidRPr="0035311F" w:rsidRDefault="00980951" w:rsidP="00302DF8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PHÂN SỐ</w:t>
      </w:r>
    </w:p>
    <w:p w14:paraId="1778D244" w14:textId="77777777" w:rsidR="00980951" w:rsidRPr="0035311F" w:rsidRDefault="00980951" w:rsidP="00302DF8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</w:t>
      </w:r>
      <w:r w:rsidR="00302DF8" w:rsidRPr="0035311F">
        <w:rPr>
          <w:rFonts w:ascii="Palatino Linotype" w:hAnsi="Palatino Linotype"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Điền số thích hợp vào ô vuông</w:t>
      </w:r>
      <w:r w:rsidR="00302DF8" w:rsidRPr="0035311F">
        <w:rPr>
          <w:rFonts w:ascii="Palatino Linotype" w:hAnsi="Palatino Linotype"/>
          <w:sz w:val="24"/>
          <w:szCs w:val="24"/>
        </w:rPr>
        <w:t>:</w:t>
      </w:r>
    </w:p>
    <w:p w14:paraId="11274110" w14:textId="77777777" w:rsidR="00302DF8" w:rsidRPr="0035311F" w:rsidRDefault="00980951" w:rsidP="00980951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020" w:dyaOrig="820" w14:anchorId="2649150E">
          <v:shape id="_x0000_i1124" type="#_x0000_t75" style="width:51pt;height:41.25pt" o:ole="">
            <v:imagedata r:id="rId203" o:title=""/>
          </v:shape>
          <o:OLEObject Type="Embed" ProgID="Equation.DSMT4" ShapeID="_x0000_i1124" DrawAspect="Content" ObjectID="_1716383803" r:id="rId20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  <w:t>b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5CB98443">
          <v:shape id="_x0000_i1125" type="#_x0000_t75" style="width:66pt;height:41.25pt" o:ole="">
            <v:imagedata r:id="rId205" o:title=""/>
          </v:shape>
          <o:OLEObject Type="Embed" ProgID="Equation.DSMT4" ShapeID="_x0000_i1125" DrawAspect="Content" ObjectID="_1716383804" r:id="rId206"/>
        </w:object>
      </w:r>
      <w:r w:rsidRPr="0035311F">
        <w:rPr>
          <w:rFonts w:ascii="Palatino Linotype" w:hAnsi="Palatino Linotype"/>
          <w:sz w:val="24"/>
          <w:szCs w:val="24"/>
        </w:rPr>
        <w:tab/>
        <w:t>c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080" w:dyaOrig="820" w14:anchorId="5413F7CC">
          <v:shape id="_x0000_i1126" type="#_x0000_t75" style="width:54pt;height:41.25pt" o:ole="">
            <v:imagedata r:id="rId207" o:title=""/>
          </v:shape>
          <o:OLEObject Type="Embed" ProgID="Equation.DSMT4" ShapeID="_x0000_i1126" DrawAspect="Content" ObjectID="_1716383805" r:id="rId208"/>
        </w:object>
      </w:r>
      <w:r w:rsidRPr="0035311F">
        <w:rPr>
          <w:rFonts w:ascii="Palatino Linotype" w:hAnsi="Palatino Linotype"/>
          <w:sz w:val="24"/>
          <w:szCs w:val="24"/>
        </w:rPr>
        <w:tab/>
        <w:t>d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1D1637CF">
          <v:shape id="_x0000_i1127" type="#_x0000_t75" style="width:66pt;height:41.25pt" o:ole="">
            <v:imagedata r:id="rId209" o:title=""/>
          </v:shape>
          <o:OLEObject Type="Embed" ProgID="Equation.DSMT4" ShapeID="_x0000_i1127" DrawAspect="Content" ObjectID="_1716383806" r:id="rId210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29F7CBCB" w14:textId="77777777" w:rsidR="00980951" w:rsidRPr="0035311F" w:rsidRDefault="00980951" w:rsidP="00980951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e)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020" w:dyaOrig="880" w14:anchorId="7867CCD9">
          <v:shape id="_x0000_i1128" type="#_x0000_t75" style="width:51pt;height:44.25pt" o:ole="">
            <v:imagedata r:id="rId211" o:title=""/>
          </v:shape>
          <o:OLEObject Type="Embed" ProgID="Equation.DSMT4" ShapeID="_x0000_i1128" DrawAspect="Content" ObjectID="_1716383807" r:id="rId212"/>
        </w:object>
      </w:r>
      <w:r w:rsidR="00302DF8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 xml:space="preserve">f) 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320" w:dyaOrig="880" w14:anchorId="412A9A11">
          <v:shape id="_x0000_i1129" type="#_x0000_t75" style="width:66pt;height:44.25pt" o:ole="">
            <v:imagedata r:id="rId213" o:title=""/>
          </v:shape>
          <o:OLEObject Type="Embed" ProgID="Equation.DSMT4" ShapeID="_x0000_i1129" DrawAspect="Content" ObjectID="_1716383808" r:id="rId214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g) 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080" w:dyaOrig="880" w14:anchorId="1A65541F">
          <v:shape id="_x0000_i1130" type="#_x0000_t75" style="width:54pt;height:44.25pt" o:ole="">
            <v:imagedata r:id="rId215" o:title=""/>
          </v:shape>
          <o:OLEObject Type="Embed" ProgID="Equation.DSMT4" ShapeID="_x0000_i1130" DrawAspect="Content" ObjectID="_1716383809" r:id="rId216"/>
        </w:object>
      </w:r>
      <w:r w:rsidRPr="0035311F">
        <w:rPr>
          <w:rFonts w:ascii="Palatino Linotype" w:hAnsi="Palatino Linotype"/>
          <w:sz w:val="24"/>
          <w:szCs w:val="24"/>
        </w:rPr>
        <w:tab/>
        <w:t>h)</w:t>
      </w:r>
      <w:r w:rsidR="00496F77" w:rsidRPr="0035311F">
        <w:rPr>
          <w:rFonts w:ascii="Palatino Linotype" w:hAnsi="Palatino Linotype"/>
          <w:position w:val="-46"/>
          <w:sz w:val="24"/>
          <w:szCs w:val="24"/>
        </w:rPr>
        <w:object w:dxaOrig="1380" w:dyaOrig="880" w14:anchorId="3C58E9DA">
          <v:shape id="_x0000_i1131" type="#_x0000_t75" style="width:69pt;height:44.25pt" o:ole="">
            <v:imagedata r:id="rId217" o:title=""/>
          </v:shape>
          <o:OLEObject Type="Embed" ProgID="Equation.DSMT4" ShapeID="_x0000_i1131" DrawAspect="Content" ObjectID="_1716383810" r:id="rId218"/>
        </w:object>
      </w:r>
    </w:p>
    <w:p w14:paraId="22520171" w14:textId="77777777" w:rsidR="00980951" w:rsidRPr="0035311F" w:rsidRDefault="00B46A2D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2</w:t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Tìm các số nguyên x và y, biết</w:t>
      </w:r>
    </w:p>
    <w:p w14:paraId="3F0E0599" w14:textId="77777777" w:rsidR="00B46A2D" w:rsidRPr="0035311F" w:rsidRDefault="00980951" w:rsidP="00980951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820" w:dyaOrig="660" w14:anchorId="3A1019B3">
          <v:shape id="_x0000_i1132" type="#_x0000_t75" style="width:41.25pt;height:33pt" o:ole="">
            <v:imagedata r:id="rId219" o:title=""/>
          </v:shape>
          <o:OLEObject Type="Embed" ProgID="Equation.DSMT4" ShapeID="_x0000_i1132" DrawAspect="Content" ObjectID="_1716383811" r:id="rId220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="00B46A2D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>b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16B6C923">
          <v:shape id="_x0000_i1133" type="#_x0000_t75" style="width:50.25pt;height:35.25pt" o:ole="">
            <v:imagedata r:id="rId221" o:title=""/>
          </v:shape>
          <o:OLEObject Type="Embed" ProgID="Equation.DSMT4" ShapeID="_x0000_i1133" DrawAspect="Content" ObjectID="_1716383812" r:id="rId222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="00B46A2D" w:rsidRPr="0035311F">
        <w:rPr>
          <w:rFonts w:ascii="Palatino Linotype" w:hAnsi="Palatino Linotype"/>
          <w:sz w:val="24"/>
          <w:szCs w:val="24"/>
        </w:rPr>
        <w:tab/>
        <w:t>c</w:t>
      </w:r>
      <w:r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1180" w:dyaOrig="660" w14:anchorId="7D4F06C6">
          <v:shape id="_x0000_i1134" type="#_x0000_t75" style="width:59.25pt;height:33pt" o:ole="">
            <v:imagedata r:id="rId223" o:title=""/>
          </v:shape>
          <o:OLEObject Type="Embed" ProgID="Equation.DSMT4" ShapeID="_x0000_i1134" DrawAspect="Content" ObjectID="_1716383813" r:id="rId224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17F9853E" w14:textId="77777777" w:rsidR="00980951" w:rsidRPr="0035311F" w:rsidRDefault="00B46A2D" w:rsidP="00980951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d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900" w:dyaOrig="660" w14:anchorId="5BC3C992">
          <v:shape id="_x0000_i1135" type="#_x0000_t75" style="width:45pt;height:33pt" o:ole="">
            <v:imagedata r:id="rId225" o:title=""/>
          </v:shape>
          <o:OLEObject Type="Embed" ProgID="Equation.DSMT4" ShapeID="_x0000_i1135" DrawAspect="Content" ObjectID="_1716383814" r:id="rId226"/>
        </w:object>
      </w:r>
      <w:r w:rsidR="00980951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e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0118D8C2">
          <v:shape id="_x0000_i1136" type="#_x0000_t75" style="width:50.25pt;height:35.25pt" o:ole="">
            <v:imagedata r:id="rId227" o:title=""/>
          </v:shape>
          <o:OLEObject Type="Embed" ProgID="Equation.DSMT4" ShapeID="_x0000_i1136" DrawAspect="Content" ObjectID="_1716383815" r:id="rId228"/>
        </w:object>
      </w:r>
      <w:r w:rsidR="00980951"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f</w:t>
      </w:r>
      <w:r w:rsidR="00980951" w:rsidRPr="0035311F">
        <w:rPr>
          <w:rFonts w:ascii="Palatino Linotype" w:hAnsi="Palatino Linotype"/>
          <w:sz w:val="24"/>
          <w:szCs w:val="24"/>
        </w:rPr>
        <w:t>)</w:t>
      </w:r>
      <w:r w:rsidR="00496F77" w:rsidRPr="0035311F">
        <w:rPr>
          <w:rFonts w:ascii="Palatino Linotype" w:hAnsi="Palatino Linotype"/>
          <w:position w:val="-28"/>
          <w:sz w:val="24"/>
          <w:szCs w:val="24"/>
        </w:rPr>
        <w:object w:dxaOrig="1060" w:dyaOrig="700" w14:anchorId="3140417A">
          <v:shape id="_x0000_i1137" type="#_x0000_t75" style="width:53.25pt;height:35.25pt" o:ole="">
            <v:imagedata r:id="rId229" o:title=""/>
          </v:shape>
          <o:OLEObject Type="Embed" ProgID="Equation.DSMT4" ShapeID="_x0000_i1137" DrawAspect="Content" ObjectID="_1716383816" r:id="rId230"/>
        </w:object>
      </w:r>
    </w:p>
    <w:p w14:paraId="5A795A03" w14:textId="77777777" w:rsidR="00980951" w:rsidRPr="0035311F" w:rsidRDefault="00980951" w:rsidP="00980951">
      <w:pPr>
        <w:rPr>
          <w:rFonts w:ascii="Palatino Linotype" w:hAnsi="Palatino Linotype"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i/>
          <w:sz w:val="24"/>
          <w:szCs w:val="24"/>
        </w:rPr>
        <w:t>Chú ý: Cách giải hai dạng toán trên ta dùng định nghĩa hai phân số bằng nhau  ( nhân chéo)</w:t>
      </w:r>
    </w:p>
    <w:p w14:paraId="7C7F11A8" w14:textId="77777777" w:rsidR="00696509" w:rsidRDefault="00696509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</w:rPr>
      </w:pPr>
    </w:p>
    <w:p w14:paraId="31D561CD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3</w:t>
      </w:r>
      <w:r w:rsidR="00DB1629" w:rsidRPr="0035311F">
        <w:rPr>
          <w:rFonts w:ascii="Palatino Linotype" w:hAnsi="Palatino Linotype"/>
          <w:b/>
          <w:color w:val="0000FF"/>
          <w:sz w:val="24"/>
          <w:szCs w:val="24"/>
        </w:rPr>
        <w:t>:</w:t>
      </w: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</w:rPr>
        <w:t>Các cặp phân số sau đây có bằng nhau không? Vì sao?</w:t>
      </w:r>
    </w:p>
    <w:p w14:paraId="6215D468" w14:textId="77777777" w:rsidR="00DB1629" w:rsidRPr="00696509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lastRenderedPageBreak/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091CA53D">
          <v:shape id="_x0000_i1138" type="#_x0000_t75" style="width:12pt;height:33pt" o:ole="">
            <v:imagedata r:id="rId231" o:title=""/>
          </v:shape>
          <o:OLEObject Type="Embed" ProgID="Equation.DSMT4" ShapeID="_x0000_i1138" DrawAspect="Content" ObjectID="_1716383817" r:id="rId23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2AFBD1D1">
          <v:shape id="_x0000_i1139" type="#_x0000_t75" style="width:17.25pt;height:33pt" o:ole="">
            <v:imagedata r:id="rId233" o:title=""/>
          </v:shape>
          <o:OLEObject Type="Embed" ProgID="Equation.DSMT4" ShapeID="_x0000_i1139" DrawAspect="Content" ObjectID="_1716383818" r:id="rId23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0" w:dyaOrig="660" w14:anchorId="19AD070C">
          <v:shape id="_x0000_i1140" type="#_x0000_t75" style="width:11.25pt;height:33pt" o:ole="">
            <v:imagedata r:id="rId235" o:title=""/>
          </v:shape>
          <o:OLEObject Type="Embed" ProgID="Equation.DSMT4" ShapeID="_x0000_i1140" DrawAspect="Content" ObjectID="_1716383819" r:id="rId23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1DF41777">
          <v:shape id="_x0000_i1141" type="#_x0000_t75" style="width:12pt;height:33pt" o:ole="">
            <v:imagedata r:id="rId237" o:title=""/>
          </v:shape>
          <o:OLEObject Type="Embed" ProgID="Equation.DSMT4" ShapeID="_x0000_i1141" DrawAspect="Content" ObjectID="_1716383820" r:id="rId23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3834DFA0">
          <v:shape id="_x0000_i1142" type="#_x0000_t75" style="width:12pt;height:33pt" o:ole="">
            <v:imagedata r:id="rId239" o:title=""/>
          </v:shape>
          <o:OLEObject Type="Embed" ProgID="Equation.DSMT4" ShapeID="_x0000_i1142" DrawAspect="Content" ObjectID="_1716383821" r:id="rId24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5F73BF79">
          <v:shape id="_x0000_i1143" type="#_x0000_t75" style="width:26.25pt;height:33pt" o:ole="">
            <v:imagedata r:id="rId241" o:title=""/>
          </v:shape>
          <o:OLEObject Type="Embed" ProgID="Equation.DSMT4" ShapeID="_x0000_i1143" DrawAspect="Content" ObjectID="_1716383822" r:id="rId24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00" w:dyaOrig="660" w14:anchorId="76856BE8">
          <v:shape id="_x0000_i1144" type="#_x0000_t75" style="width:20.25pt;height:33pt" o:ole="">
            <v:imagedata r:id="rId243" o:title=""/>
          </v:shape>
          <o:OLEObject Type="Embed" ProgID="Equation.DSMT4" ShapeID="_x0000_i1144" DrawAspect="Content" ObjectID="_1716383823" r:id="rId24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77899325">
          <v:shape id="_x0000_i1145" type="#_x0000_t75" style="width:26.25pt;height:33pt" o:ole="">
            <v:imagedata r:id="rId245" o:title=""/>
          </v:shape>
          <o:OLEObject Type="Embed" ProgID="Equation.DSMT4" ShapeID="_x0000_i1145" DrawAspect="Content" ObjectID="_1716383824" r:id="rId246"/>
        </w:object>
      </w:r>
    </w:p>
    <w:p w14:paraId="7A8278F0" w14:textId="77777777" w:rsidR="00980951" w:rsidRPr="0035311F" w:rsidRDefault="00980951" w:rsidP="00980951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</w:t>
      </w:r>
      <w:r w:rsidR="00DB1629"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:</w:t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>Rút gọn các phân số sau:</w:t>
      </w:r>
    </w:p>
    <w:p w14:paraId="7A66834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73DEF9FC">
          <v:shape id="_x0000_i1146" type="#_x0000_t75" style="width:17.25pt;height:33pt" o:ole="">
            <v:imagedata r:id="rId247" o:title=""/>
          </v:shape>
          <o:OLEObject Type="Embed" ProgID="Equation.DSMT4" ShapeID="_x0000_i1146" DrawAspect="Content" ObjectID="_1716383825" r:id="rId24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4C292904">
          <v:shape id="_x0000_i1147" type="#_x0000_t75" style="width:26.25pt;height:33pt" o:ole="">
            <v:imagedata r:id="rId249" o:title=""/>
          </v:shape>
          <o:OLEObject Type="Embed" ProgID="Equation.DSMT4" ShapeID="_x0000_i1147" DrawAspect="Content" ObjectID="_1716383826" r:id="rId250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62174AA7">
          <v:shape id="_x0000_i1148" type="#_x0000_t75" style="width:27pt;height:33pt" o:ole="">
            <v:imagedata r:id="rId251" o:title=""/>
          </v:shape>
          <o:OLEObject Type="Embed" ProgID="Equation.DSMT4" ShapeID="_x0000_i1148" DrawAspect="Content" ObjectID="_1716383827" r:id="rId252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3297DE75">
          <v:shape id="_x0000_i1149" type="#_x0000_t75" style="width:50.25pt;height:33pt" o:ole="">
            <v:imagedata r:id="rId253" o:title=""/>
          </v:shape>
          <o:OLEObject Type="Embed" ProgID="Equation.DSMT4" ShapeID="_x0000_i1149" DrawAspect="Content" ObjectID="_1716383828" r:id="rId254"/>
        </w:object>
      </w:r>
    </w:p>
    <w:p w14:paraId="49C61607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073DF6AA">
          <v:shape id="_x0000_i1150" type="#_x0000_t75" style="width:27pt;height:33pt" o:ole="">
            <v:imagedata r:id="rId255" o:title=""/>
          </v:shape>
          <o:OLEObject Type="Embed" ProgID="Equation.DSMT4" ShapeID="_x0000_i1150" DrawAspect="Content" ObjectID="_1716383829" r:id="rId256"/>
        </w:object>
      </w:r>
      <w:r w:rsidR="00DB1629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ab/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6F2C8829">
          <v:shape id="_x0000_i1151" type="#_x0000_t75" style="width:51pt;height:33pt" o:ole="">
            <v:imagedata r:id="rId257" o:title=""/>
          </v:shape>
          <o:OLEObject Type="Embed" ProgID="Equation.DSMT4" ShapeID="_x0000_i1151" DrawAspect="Content" ObjectID="_1716383830" r:id="rId25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1A7073C6">
          <v:shape id="_x0000_i1152" type="#_x0000_t75" style="width:51.75pt;height:33pt" o:ole="">
            <v:imagedata r:id="rId259" o:title=""/>
          </v:shape>
          <o:OLEObject Type="Embed" ProgID="Equation.DSMT4" ShapeID="_x0000_i1152" DrawAspect="Content" ObjectID="_1716383831" r:id="rId26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h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6716358A">
          <v:shape id="_x0000_i1153" type="#_x0000_t75" style="width:53.25pt;height:33pt" o:ole="">
            <v:imagedata r:id="rId261" o:title=""/>
          </v:shape>
          <o:OLEObject Type="Embed" ProgID="Equation.DSMT4" ShapeID="_x0000_i1153" DrawAspect="Content" ObjectID="_1716383832" r:id="rId262"/>
        </w:object>
      </w:r>
    </w:p>
    <w:p w14:paraId="4F47D40C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So sánh các phân số sau :</w:t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60" w:dyaOrig="660" w14:anchorId="5A10DB54">
          <v:shape id="_x0000_i1154" type="#_x0000_t75" style="width:23.25pt;height:33pt" o:ole="">
            <v:imagedata r:id="rId263" o:title=""/>
          </v:shape>
          <o:OLEObject Type="Embed" ProgID="Equation.DSMT4" ShapeID="_x0000_i1154" DrawAspect="Content" ObjectID="_1716383833" r:id="rId264"/>
        </w:objec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60" w:dyaOrig="660" w14:anchorId="53BB0A71">
          <v:shape id="_x0000_i1155" type="#_x0000_t75" style="width:27.75pt;height:33pt" o:ole="">
            <v:imagedata r:id="rId265" o:title=""/>
          </v:shape>
          <o:OLEObject Type="Embed" ProgID="Equation.DSMT4" ShapeID="_x0000_i1155" DrawAspect="Content" ObjectID="_1716383834" r:id="rId266"/>
        </w:object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627247">
        <w:rPr>
          <w:rFonts w:ascii="Palatino Linotype" w:hAnsi="Palatino Linotype"/>
          <w:sz w:val="24"/>
          <w:szCs w:val="24"/>
          <w:lang w:val="pt-BR"/>
        </w:rPr>
        <w:tab/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79" w:dyaOrig="660" w14:anchorId="498C8497">
          <v:shape id="_x0000_i1156" type="#_x0000_t75" style="width:14.25pt;height:33pt" o:ole="">
            <v:imagedata r:id="rId267" o:title=""/>
          </v:shape>
          <o:OLEObject Type="Embed" ProgID="Equation.DSMT4" ShapeID="_x0000_i1156" DrawAspect="Content" ObjectID="_1716383835" r:id="rId268"/>
        </w:objec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="007F6FFC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2EC77224">
          <v:shape id="_x0000_i1157" type="#_x0000_t75" style="width:17.25pt;height:33pt" o:ole="">
            <v:imagedata r:id="rId269" o:title=""/>
          </v:shape>
          <o:OLEObject Type="Embed" ProgID="Equation.DSMT4" ShapeID="_x0000_i1157" DrawAspect="Content" ObjectID="_1716383836" r:id="rId270"/>
        </w:object>
      </w:r>
    </w:p>
    <w:p w14:paraId="119EB178" w14:textId="77777777" w:rsidR="00980951" w:rsidRPr="0035311F" w:rsidRDefault="00980951" w:rsidP="00980951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6: </w:t>
      </w:r>
      <w:r w:rsidR="007F6FFC" w:rsidRPr="0035311F">
        <w:rPr>
          <w:rFonts w:ascii="Palatino Linotype" w:hAnsi="Palatino Linotype"/>
          <w:sz w:val="24"/>
          <w:szCs w:val="24"/>
          <w:lang w:val="pt-BR"/>
        </w:rPr>
        <w:t>Tính tổng:</w:t>
      </w:r>
    </w:p>
    <w:p w14:paraId="100B0BA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3472AE63">
          <v:shape id="_x0000_i1158" type="#_x0000_t75" style="width:33.75pt;height:33pt" o:ole="">
            <v:imagedata r:id="rId271" o:title=""/>
          </v:shape>
          <o:OLEObject Type="Embed" ProgID="Equation.DSMT4" ShapeID="_x0000_i1158" DrawAspect="Content" ObjectID="_1716383837" r:id="rId27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2E98E79B">
          <v:shape id="_x0000_i1159" type="#_x0000_t75" style="width:33.75pt;height:33pt" o:ole="">
            <v:imagedata r:id="rId273" o:title=""/>
          </v:shape>
          <o:OLEObject Type="Embed" ProgID="Equation.DSMT4" ShapeID="_x0000_i1159" DrawAspect="Content" ObjectID="_1716383838" r:id="rId27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59" w:dyaOrig="660" w14:anchorId="3AF9DE68">
          <v:shape id="_x0000_i1160" type="#_x0000_t75" style="width:42.75pt;height:33pt" o:ole="">
            <v:imagedata r:id="rId275" o:title=""/>
          </v:shape>
          <o:OLEObject Type="Embed" ProgID="Equation.DSMT4" ShapeID="_x0000_i1160" DrawAspect="Content" ObjectID="_1716383839" r:id="rId27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d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160" w:dyaOrig="660" w14:anchorId="1ED5FEFF">
          <v:shape id="_x0000_i1161" type="#_x0000_t75" style="width:57.75pt;height:33pt" o:ole="">
            <v:imagedata r:id="rId277" o:title=""/>
          </v:shape>
          <o:OLEObject Type="Embed" ProgID="Equation.DSMT4" ShapeID="_x0000_i1161" DrawAspect="Content" ObjectID="_1716383840" r:id="rId27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12CAF55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12A42D7E">
          <v:shape id="_x0000_i1162" type="#_x0000_t75" style="width:54pt;height:33pt" o:ole="">
            <v:imagedata r:id="rId279" o:title=""/>
          </v:shape>
          <o:OLEObject Type="Embed" ProgID="Equation.DSMT4" ShapeID="_x0000_i1162" DrawAspect="Content" ObjectID="_1716383841" r:id="rId28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3F71FEBC">
          <v:shape id="_x0000_i1163" type="#_x0000_t75" style="width:54pt;height:33pt" o:ole="">
            <v:imagedata r:id="rId281" o:title=""/>
          </v:shape>
          <o:OLEObject Type="Embed" ProgID="Equation.DSMT4" ShapeID="_x0000_i1163" DrawAspect="Content" ObjectID="_1716383842" r:id="rId28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13464279">
          <v:shape id="_x0000_i1164" type="#_x0000_t75" style="width:48.75pt;height:33pt" o:ole="">
            <v:imagedata r:id="rId283" o:title=""/>
          </v:shape>
          <o:OLEObject Type="Embed" ProgID="Equation.DSMT4" ShapeID="_x0000_i1164" DrawAspect="Content" ObjectID="_1716383843" r:id="rId28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h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0970DD13">
          <v:shape id="_x0000_i1165" type="#_x0000_t75" style="width:54pt;height:33pt" o:ole="">
            <v:imagedata r:id="rId285" o:title=""/>
          </v:shape>
          <o:OLEObject Type="Embed" ProgID="Equation.DSMT4" ShapeID="_x0000_i1165" DrawAspect="Content" ObjectID="_1716383844" r:id="rId286"/>
        </w:object>
      </w:r>
    </w:p>
    <w:p w14:paraId="0F31CA4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04296222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420" w:dyaOrig="660" w14:anchorId="49DDCF75">
          <v:shape id="_x0000_i1166" type="#_x0000_t75" style="width:71.25pt;height:33pt" o:ole="">
            <v:imagedata r:id="rId287" o:title=""/>
          </v:shape>
          <o:OLEObject Type="Embed" ProgID="Equation.DSMT4" ShapeID="_x0000_i1166" DrawAspect="Content" ObjectID="_1716383845" r:id="rId28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80" w:dyaOrig="660" w14:anchorId="5D6CA620">
          <v:shape id="_x0000_i1167" type="#_x0000_t75" style="width:84pt;height:33pt" o:ole="">
            <v:imagedata r:id="rId289" o:title=""/>
          </v:shape>
          <o:OLEObject Type="Embed" ProgID="Equation.DSMT4" ShapeID="_x0000_i1167" DrawAspect="Content" ObjectID="_1716383846" r:id="rId29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  <w:t>c</w:t>
      </w:r>
      <w:r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40" w:dyaOrig="760" w14:anchorId="2C2E05AC">
          <v:shape id="_x0000_i1168" type="#_x0000_t75" style="width:81.75pt;height:38.25pt" o:ole="">
            <v:imagedata r:id="rId291" o:title=""/>
          </v:shape>
          <o:OLEObject Type="Embed" ProgID="Equation.DSMT4" ShapeID="_x0000_i1168" DrawAspect="Content" ObjectID="_1716383847" r:id="rId29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</w:p>
    <w:p w14:paraId="42A6542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8: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01F6E636" w14:textId="77777777" w:rsidR="00CA0B3A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7C9C6E79">
          <v:shape id="_x0000_i1169" type="#_x0000_t75" style="width:11.25pt;height:33pt" o:ole="">
            <v:imagedata r:id="rId293" o:title=""/>
          </v:shape>
          <o:OLEObject Type="Embed" ProgID="Equation.DSMT4" ShapeID="_x0000_i1169" DrawAspect="Content" ObjectID="_1716383848" r:id="rId29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+ 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960" w:dyaOrig="760" w14:anchorId="184713BE">
          <v:shape id="_x0000_i1170" type="#_x0000_t75" style="width:48pt;height:38.25pt" o:ole="">
            <v:imagedata r:id="rId295" o:title=""/>
          </v:shape>
          <o:OLEObject Type="Embed" ProgID="Equation.DSMT4" ShapeID="_x0000_i1170" DrawAspect="Content" ObjectID="_1716383849" r:id="rId29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00" w:dyaOrig="760" w14:anchorId="79CD1632">
          <v:shape id="_x0000_i1171" type="#_x0000_t75" style="width:80.25pt;height:38.25pt" o:ole="">
            <v:imagedata r:id="rId297" o:title=""/>
          </v:shape>
          <o:OLEObject Type="Embed" ProgID="Equation.DSMT4" ShapeID="_x0000_i1171" DrawAspect="Content" ObjectID="_1716383850" r:id="rId29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  <w:t>c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20" w:dyaOrig="660" w14:anchorId="4BD96284">
          <v:shape id="_x0000_i1172" type="#_x0000_t75" style="width:81pt;height:33pt" o:ole="">
            <v:imagedata r:id="rId299" o:title=""/>
          </v:shape>
          <o:OLEObject Type="Embed" ProgID="Equation.DSMT4" ShapeID="_x0000_i1172" DrawAspect="Content" ObjectID="_1716383851" r:id="rId30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77EA6621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579" w:dyaOrig="760" w14:anchorId="6DA54096">
          <v:shape id="_x0000_i1173" type="#_x0000_t75" style="width:78.75pt;height:38.25pt" o:ole="">
            <v:imagedata r:id="rId301" o:title=""/>
          </v:shape>
          <o:OLEObject Type="Embed" ProgID="Equation.DSMT4" ShapeID="_x0000_i1173" DrawAspect="Content" ObjectID="_1716383852" r:id="rId30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e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 w14:anchorId="77ABA423">
          <v:shape id="_x0000_i1174" type="#_x0000_t75" style="width:96pt;height:38.25pt" o:ole="">
            <v:imagedata r:id="rId303" o:title=""/>
          </v:shape>
          <o:OLEObject Type="Embed" ProgID="Equation.DSMT4" ShapeID="_x0000_i1174" DrawAspect="Content" ObjectID="_1716383853" r:id="rId30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   </w:t>
      </w:r>
    </w:p>
    <w:p w14:paraId="765CE8E3" w14:textId="77777777" w:rsidR="00980951" w:rsidRPr="00696509" w:rsidRDefault="00696509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9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a) Tìm số đối của các số sau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80" w:dyaOrig="660" w14:anchorId="0EC4D76B">
          <v:shape id="_x0000_i1175" type="#_x0000_t75" style="width:63.75pt;height:33pt" o:ole="">
            <v:imagedata r:id="rId305" o:title=""/>
          </v:shape>
          <o:OLEObject Type="Embed" ProgID="Equation.DSMT4" ShapeID="_x0000_i1175" DrawAspect="Content" ObjectID="_1716383854" r:id="rId306"/>
        </w:object>
      </w:r>
    </w:p>
    <w:p w14:paraId="655F48C5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ìm số nghịch đảo của mỗi số sau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3088CB5C">
          <v:shape id="_x0000_i1176" type="#_x0000_t75" style="width:75pt;height:33pt" o:ole="">
            <v:imagedata r:id="rId307" o:title=""/>
          </v:shape>
          <o:OLEObject Type="Embed" ProgID="Equation.DSMT4" ShapeID="_x0000_i1176" DrawAspect="Content" ObjectID="_1716383855" r:id="rId308"/>
        </w:object>
      </w:r>
    </w:p>
    <w:p w14:paraId="1377949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c) Viết 45 phút ; 20 phút sang đơn vị giờ ( viết dưới dạng phân số tối giản</w:t>
      </w:r>
      <w:r w:rsidR="00627247">
        <w:rPr>
          <w:rFonts w:ascii="Palatino Linotype" w:hAnsi="Palatino Linotype"/>
          <w:sz w:val="24"/>
          <w:szCs w:val="24"/>
        </w:rPr>
        <w:t>)</w:t>
      </w:r>
    </w:p>
    <w:p w14:paraId="6D8C5BB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d) Viết </w:t>
      </w:r>
      <w:r w:rsidR="00496F77" w:rsidRPr="0035311F">
        <w:rPr>
          <w:rFonts w:ascii="Palatino Linotype" w:hAnsi="Palatino Linotype"/>
          <w:position w:val="-24"/>
          <w:sz w:val="24"/>
          <w:szCs w:val="24"/>
        </w:rPr>
        <w:object w:dxaOrig="220" w:dyaOrig="660" w14:anchorId="0AEE57B3">
          <v:shape id="_x0000_i1177" type="#_x0000_t75" style="width:11.25pt;height:33pt" o:ole="">
            <v:imagedata r:id="rId309" o:title=""/>
          </v:shape>
          <o:OLEObject Type="Embed" ProgID="Equation.DSMT4" ShapeID="_x0000_i1177" DrawAspect="Content" ObjectID="_1716383856" r:id="rId310"/>
        </w:object>
      </w:r>
      <w:r w:rsidRPr="0035311F">
        <w:rPr>
          <w:rFonts w:ascii="Palatino Linotype" w:hAnsi="Palatino Linotype"/>
          <w:sz w:val="24"/>
          <w:szCs w:val="24"/>
        </w:rPr>
        <w:t>giờ ra đơn vị phút</w:t>
      </w:r>
    </w:p>
    <w:p w14:paraId="3CA6724A" w14:textId="77777777" w:rsidR="00CA0B3A" w:rsidRPr="0035311F" w:rsidRDefault="00980951" w:rsidP="00980951">
      <w:pPr>
        <w:tabs>
          <w:tab w:val="left" w:pos="1440"/>
          <w:tab w:val="left" w:pos="2520"/>
          <w:tab w:val="left" w:pos="4140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b/>
          <w:sz w:val="24"/>
          <w:szCs w:val="24"/>
          <w:lang w:val="pt-BR"/>
        </w:rPr>
        <w:t>:</w:t>
      </w:r>
      <w:r w:rsidR="00CA0B3A" w:rsidRPr="0035311F">
        <w:rPr>
          <w:rFonts w:ascii="Palatino Linotype" w:hAnsi="Palatino Linotype"/>
          <w:b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Tính </w:t>
      </w:r>
    </w:p>
    <w:p w14:paraId="587B4464" w14:textId="77777777" w:rsidR="00CA0B3A" w:rsidRPr="0035311F" w:rsidRDefault="00980951" w:rsidP="00CA0B3A">
      <w:pPr>
        <w:tabs>
          <w:tab w:val="left" w:pos="1440"/>
          <w:tab w:val="left" w:pos="2520"/>
          <w:tab w:val="left" w:pos="3402"/>
          <w:tab w:val="left" w:pos="3544"/>
          <w:tab w:val="left" w:pos="3686"/>
          <w:tab w:val="left" w:pos="4140"/>
          <w:tab w:val="left" w:pos="5103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sz w:val="24"/>
          <w:szCs w:val="24"/>
          <w:lang w:val="pt-BR"/>
        </w:rPr>
        <w:lastRenderedPageBreak/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 w14:anchorId="74A7283E">
          <v:shape id="_x0000_i1178" type="#_x0000_t75" style="width:33pt;height:33pt" o:ole="">
            <v:imagedata r:id="rId311" o:title=""/>
          </v:shape>
          <o:OLEObject Type="Embed" ProgID="Equation.DSMT4" ShapeID="_x0000_i1178" DrawAspect="Content" ObjectID="_1716383857" r:id="rId312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20" w:dyaOrig="660" w14:anchorId="4BBFD7E5">
          <v:shape id="_x0000_i1179" type="#_x0000_t75" style="width:41.25pt;height:33pt" o:ole="">
            <v:imagedata r:id="rId313" o:title=""/>
          </v:shape>
          <o:OLEObject Type="Embed" ProgID="Equation.DSMT4" ShapeID="_x0000_i1179" DrawAspect="Content" ObjectID="_1716383858" r:id="rId314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19CA5252">
          <v:shape id="_x0000_i1180" type="#_x0000_t75" style="width:51pt;height:33pt" o:ole="">
            <v:imagedata r:id="rId315" o:title=""/>
          </v:shape>
          <o:OLEObject Type="Embed" ProgID="Equation.DSMT4" ShapeID="_x0000_i1180" DrawAspect="Content" ObjectID="_1716383859" r:id="rId316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00" w:dyaOrig="660" w14:anchorId="01C4DD5F">
          <v:shape id="_x0000_i1181" type="#_x0000_t75" style="width:39.75pt;height:33pt" o:ole="">
            <v:imagedata r:id="rId317" o:title=""/>
          </v:shape>
          <o:OLEObject Type="Embed" ProgID="Equation.DSMT4" ShapeID="_x0000_i1181" DrawAspect="Content" ObjectID="_1716383860" r:id="rId31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0BFBA36C" w14:textId="77777777" w:rsidR="00CA0B3A" w:rsidRPr="0035311F" w:rsidRDefault="00980951" w:rsidP="00CA0B3A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60" w:dyaOrig="660" w14:anchorId="786D4739">
          <v:shape id="_x0000_i1182" type="#_x0000_t75" style="width:48pt;height:33pt" o:ole="">
            <v:imagedata r:id="rId319" o:title=""/>
          </v:shape>
          <o:OLEObject Type="Embed" ProgID="Equation.DSMT4" ShapeID="_x0000_i1182" DrawAspect="Content" ObjectID="_1716383861" r:id="rId320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13523B04">
          <v:shape id="_x0000_i1183" type="#_x0000_t75" style="width:48.75pt;height:33pt" o:ole="">
            <v:imagedata r:id="rId321" o:title=""/>
          </v:shape>
          <o:OLEObject Type="Embed" ProgID="Equation.DSMT4" ShapeID="_x0000_i1183" DrawAspect="Content" ObjectID="_1716383862" r:id="rId322"/>
        </w:objec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40" w:dyaOrig="660" w14:anchorId="54AEC2D2">
          <v:shape id="_x0000_i1184" type="#_x0000_t75" style="width:42pt;height:33pt" o:ole="">
            <v:imagedata r:id="rId323" o:title=""/>
          </v:shape>
          <o:OLEObject Type="Embed" ProgID="Equation.DSMT4" ShapeID="_x0000_i1184" DrawAspect="Content" ObjectID="_1716383863" r:id="rId32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>h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20" w:dyaOrig="660" w14:anchorId="4F74DF3C">
          <v:shape id="_x0000_i1185" type="#_x0000_t75" style="width:30.75pt;height:33pt" o:ole="">
            <v:imagedata r:id="rId325" o:title=""/>
          </v:shape>
          <o:OLEObject Type="Embed" ProgID="Equation.DSMT4" ShapeID="_x0000_i1185" DrawAspect="Content" ObjectID="_1716383864" r:id="rId32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</w:p>
    <w:p w14:paraId="4FB919B6" w14:textId="77777777" w:rsidR="00980951" w:rsidRPr="0035311F" w:rsidRDefault="00CA0B3A" w:rsidP="00CA0B3A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i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51A4DEAE">
          <v:shape id="_x0000_i1186" type="#_x0000_t75" style="width:51.75pt;height:33pt" o:ole="">
            <v:imagedata r:id="rId327" o:title=""/>
          </v:shape>
          <o:OLEObject Type="Embed" ProgID="Equation.DSMT4" ShapeID="_x0000_i1186" DrawAspect="Content" ObjectID="_1716383865" r:id="rId328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j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40" w:dyaOrig="660" w14:anchorId="3CFFA9E7">
          <v:shape id="_x0000_i1187" type="#_x0000_t75" style="width:36.75pt;height:33pt" o:ole="">
            <v:imagedata r:id="rId329" o:title=""/>
          </v:shape>
          <o:OLEObject Type="Embed" ProgID="Equation.DSMT4" ShapeID="_x0000_i1187" DrawAspect="Content" ObjectID="_1716383866" r:id="rId33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k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80" w:dyaOrig="660" w14:anchorId="3725E3F3">
          <v:shape id="_x0000_i1188" type="#_x0000_t75" style="width:29.25pt;height:33pt" o:ole="">
            <v:imagedata r:id="rId331" o:title=""/>
          </v:shape>
          <o:OLEObject Type="Embed" ProgID="Equation.DSMT4" ShapeID="_x0000_i1188" DrawAspect="Content" ObjectID="_1716383867" r:id="rId33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m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00" w:dyaOrig="660" w14:anchorId="43A6C3BC">
          <v:shape id="_x0000_i1189" type="#_x0000_t75" style="width:35.25pt;height:33pt" o:ole="">
            <v:imagedata r:id="rId333" o:title=""/>
          </v:shape>
          <o:OLEObject Type="Embed" ProgID="Equation.DSMT4" ShapeID="_x0000_i1189" DrawAspect="Content" ObjectID="_1716383868" r:id="rId334"/>
        </w:object>
      </w:r>
    </w:p>
    <w:p w14:paraId="0B1C2CCB" w14:textId="77777777" w:rsidR="00980951" w:rsidRPr="0035311F" w:rsidRDefault="008A0CAB" w:rsidP="00980951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11: 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a) Viết Phân số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6FAFD0B2">
          <v:shape id="_x0000_i1190" type="#_x0000_t75" style="width:12pt;height:33pt" o:ole="">
            <v:imagedata r:id="rId335" o:title=""/>
          </v:shape>
          <o:OLEObject Type="Embed" ProgID="Equation.DSMT4" ShapeID="_x0000_i1190" DrawAspect="Content" ObjectID="_1716383869" r:id="rId336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dưới dạng số thập phân, %</w:t>
      </w:r>
    </w:p>
    <w:p w14:paraId="52EF1AC5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iết phân số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46E62EDB">
          <v:shape id="_x0000_i1191" type="#_x0000_t75" style="width:50.25pt;height:33pt" o:ole="">
            <v:imagedata r:id="rId337" o:title=""/>
          </v:shape>
          <o:OLEObject Type="Embed" ProgID="Equation.DSMT4" ShapeID="_x0000_i1191" DrawAspect="Content" ObjectID="_1716383870" r:id="rId33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ưới dạng hỗn số, % </w:t>
      </w:r>
    </w:p>
    <w:p w14:paraId="39E2EC28" w14:textId="77777777" w:rsidR="00980951" w:rsidRPr="0035311F" w:rsidRDefault="00980951" w:rsidP="00980951">
      <w:pPr>
        <w:jc w:val="both"/>
        <w:rPr>
          <w:rFonts w:ascii="Palatino Linotype" w:hAnsi="Palatino Linotype"/>
          <w:b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pt-BR"/>
        </w:rPr>
        <w:t xml:space="preserve">Bài 12: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Thực hiện phép tính một cách hợp lí</w:t>
      </w:r>
    </w:p>
    <w:p w14:paraId="518A8648" w14:textId="77777777" w:rsidR="00CA0B3A" w:rsidRPr="0035311F" w:rsidRDefault="00980951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07A05A82">
          <v:shape id="_x0000_i1192" type="#_x0000_t75" style="width:53.25pt;height:33pt" o:ole="">
            <v:imagedata r:id="rId339" o:title=""/>
          </v:shape>
          <o:OLEObject Type="Embed" ProgID="Equation.DSMT4" ShapeID="_x0000_i1192" DrawAspect="Content" ObjectID="_1716383871" r:id="rId34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>b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999" w:dyaOrig="760" w14:anchorId="2DBCE3A0">
          <v:shape id="_x0000_i1193" type="#_x0000_t75" style="width:50.25pt;height:38.25pt" o:ole="">
            <v:imagedata r:id="rId341" o:title=""/>
          </v:shape>
          <o:OLEObject Type="Embed" ProgID="Equation.DSMT4" ShapeID="_x0000_i1193" DrawAspect="Content" ObjectID="_1716383872" r:id="rId34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CA0B3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20" w:dyaOrig="660" w14:anchorId="42754605">
          <v:shape id="_x0000_i1194" type="#_x0000_t75" style="width:71.25pt;height:33pt" o:ole="">
            <v:imagedata r:id="rId343" o:title=""/>
          </v:shape>
          <o:OLEObject Type="Embed" ProgID="Equation.DSMT4" ShapeID="_x0000_i1194" DrawAspect="Content" ObjectID="_1716383873" r:id="rId344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</w:p>
    <w:p w14:paraId="4A4E6A7F" w14:textId="77777777" w:rsidR="00CA0B3A" w:rsidRPr="0035311F" w:rsidRDefault="00980951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d.</w:t>
      </w:r>
      <w:r w:rsidRPr="0035311F">
        <w:rPr>
          <w:rFonts w:ascii="Palatino Linotype" w:hAnsi="Palatino Linotype"/>
          <w:position w:val="-28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79" w:dyaOrig="660" w14:anchorId="280BFFF1">
          <v:shape id="_x0000_i1195" type="#_x0000_t75" style="width:78.75pt;height:33pt" o:ole="">
            <v:imagedata r:id="rId345" o:title=""/>
          </v:shape>
          <o:OLEObject Type="Embed" ProgID="Equation.DSMT4" ShapeID="_x0000_i1195" DrawAspect="Content" ObjectID="_1716383874" r:id="rId346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="008A0CAB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e)</w: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20" w:dyaOrig="660" w14:anchorId="6F667705">
          <v:shape id="_x0000_i1196" type="#_x0000_t75" style="width:111pt;height:33pt" o:ole="">
            <v:imagedata r:id="rId347" o:title=""/>
          </v:shape>
          <o:OLEObject Type="Embed" ProgID="Equation.DSMT4" ShapeID="_x0000_i1196" DrawAspect="Content" ObjectID="_1716383875" r:id="rId348"/>
        </w:objec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3D586B05" w14:textId="77777777" w:rsidR="008A0CAB" w:rsidRPr="0035311F" w:rsidRDefault="00CA0B3A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f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760" w:dyaOrig="660" w14:anchorId="48F0FD0B">
          <v:shape id="_x0000_i1197" type="#_x0000_t75" style="width:138pt;height:33pt" o:ole="">
            <v:imagedata r:id="rId349" o:title=""/>
          </v:shape>
          <o:OLEObject Type="Embed" ProgID="Equation.DSMT4" ShapeID="_x0000_i1197" DrawAspect="Content" ObjectID="_1716383876" r:id="rId350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="008A0CAB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g) </w:t>
      </w:r>
      <w:r w:rsidR="008A0CAB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439" w:dyaOrig="660" w14:anchorId="60285D25">
          <v:shape id="_x0000_i1198" type="#_x0000_t75" style="width:122.25pt;height:33pt" o:ole="">
            <v:imagedata r:id="rId351" o:title=""/>
          </v:shape>
          <o:OLEObject Type="Embed" ProgID="Equation.DSMT4" ShapeID="_x0000_i1198" DrawAspect="Content" ObjectID="_1716383877" r:id="rId352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040E7357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h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1440" w:dyaOrig="660" w14:anchorId="078A3F98">
          <v:shape id="_x0000_i1199" type="#_x0000_t75" style="width:1in;height:33pt" o:ole="">
            <v:imagedata r:id="rId353" o:title=""/>
          </v:shape>
          <o:OLEObject Type="Embed" ProgID="Equation.DSMT4" ShapeID="_x0000_i1199" DrawAspect="Content" ObjectID="_1716383878" r:id="rId354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CA0B3A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position w:val="-26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>i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360" w:dyaOrig="760" w14:anchorId="5DB653F4">
          <v:shape id="_x0000_i1200" type="#_x0000_t75" style="width:117.75pt;height:38.25pt" o:ole="">
            <v:imagedata r:id="rId355" o:title=""/>
          </v:shape>
          <o:OLEObject Type="Embed" ProgID="Equation.DSMT4" ShapeID="_x0000_i1200" DrawAspect="Content" ObjectID="_1716383879" r:id="rId356"/>
        </w:object>
      </w:r>
    </w:p>
    <w:p w14:paraId="396B7FE3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j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380" w:dyaOrig="660" w14:anchorId="36BF9826">
          <v:shape id="_x0000_i1201" type="#_x0000_t75" style="width:119.25pt;height:33pt" o:ole="">
            <v:imagedata r:id="rId357" o:title=""/>
          </v:shape>
          <o:OLEObject Type="Embed" ProgID="Equation.DSMT4" ShapeID="_x0000_i1201" DrawAspect="Content" ObjectID="_1716383880" r:id="rId358"/>
        </w:objec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>k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) 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840" w:dyaOrig="660" w14:anchorId="6F3CC1D8">
          <v:shape id="_x0000_i1202" type="#_x0000_t75" style="width:141.75pt;height:33pt" o:ole="">
            <v:imagedata r:id="rId359" o:title=""/>
          </v:shape>
          <o:OLEObject Type="Embed" ProgID="Equation.DSMT4" ShapeID="_x0000_i1202" DrawAspect="Content" ObjectID="_1716383881" r:id="rId360"/>
        </w:objec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6C15F28A" w14:textId="77777777" w:rsidR="008A0CAB" w:rsidRPr="0035311F" w:rsidRDefault="008A0CAB" w:rsidP="00980951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l</w:t>
      </w:r>
      <w:r w:rsidR="00980951" w:rsidRPr="0035311F">
        <w:rPr>
          <w:rFonts w:ascii="Palatino Linotype" w:hAnsi="Palatino Linotype"/>
          <w:bCs/>
          <w:iCs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200" w:dyaOrig="660" w14:anchorId="08E565B9">
          <v:shape id="_x0000_i1203" type="#_x0000_t75" style="width:110.25pt;height:33pt" o:ole="">
            <v:imagedata r:id="rId361" o:title=""/>
          </v:shape>
          <o:OLEObject Type="Embed" ProgID="Equation.DSMT4" ShapeID="_x0000_i1203" DrawAspect="Content" ObjectID="_1716383882" r:id="rId36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m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920" w:dyaOrig="760" w14:anchorId="637C0D32">
          <v:shape id="_x0000_i1204" type="#_x0000_t75" style="width:146.25pt;height:38.25pt" o:ole="">
            <v:imagedata r:id="rId363" o:title=""/>
          </v:shape>
          <o:OLEObject Type="Embed" ProgID="Equation.DSMT4" ShapeID="_x0000_i1204" DrawAspect="Content" ObjectID="_1716383883" r:id="rId36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2106987D" w14:textId="77777777" w:rsidR="008A0CAB" w:rsidRPr="0035311F" w:rsidRDefault="008A0CAB" w:rsidP="008A0CAB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n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3100" w:dyaOrig="760" w14:anchorId="291330B3">
          <v:shape id="_x0000_i1205" type="#_x0000_t75" style="width:155.25pt;height:38.25pt" o:ole="">
            <v:imagedata r:id="rId365" o:title=""/>
          </v:shape>
          <o:OLEObject Type="Embed" ProgID="Equation.DSMT4" ShapeID="_x0000_i1205" DrawAspect="Content" ObjectID="_1716383884" r:id="rId366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p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240" w:dyaOrig="760" w14:anchorId="60400E54">
          <v:shape id="_x0000_i1206" type="#_x0000_t75" style="width:111.75pt;height:38.25pt" o:ole="">
            <v:imagedata r:id="rId367" o:title=""/>
          </v:shape>
          <o:OLEObject Type="Embed" ProgID="Equation.DSMT4" ShapeID="_x0000_i1206" DrawAspect="Content" ObjectID="_1716383885" r:id="rId368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       </w:t>
      </w:r>
    </w:p>
    <w:p w14:paraId="1514ACBC" w14:textId="77777777" w:rsidR="00980951" w:rsidRPr="0035311F" w:rsidRDefault="008A0CAB" w:rsidP="008A0CAB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r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760" w:dyaOrig="660" w14:anchorId="14729B6A">
          <v:shape id="_x0000_i1207" type="#_x0000_t75" style="width:138pt;height:33pt" o:ole="">
            <v:imagedata r:id="rId369" o:title=""/>
          </v:shape>
          <o:OLEObject Type="Embed" ProgID="Equation.DSMT4" ShapeID="_x0000_i1207" DrawAspect="Content" ObjectID="_1716383886" r:id="rId37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        </w:t>
      </w:r>
      <w:r w:rsidR="00627247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s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000" w:dyaOrig="660" w14:anchorId="0BC0DE65">
          <v:shape id="_x0000_i1208" type="#_x0000_t75" style="width:150pt;height:33pt" o:ole="">
            <v:imagedata r:id="rId371" o:title=""/>
          </v:shape>
          <o:OLEObject Type="Embed" ProgID="Equation.DSMT4" ShapeID="_x0000_i1208" DrawAspect="Content" ObjectID="_1716383887" r:id="rId37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55335A0C" w14:textId="77777777" w:rsidR="00980951" w:rsidRPr="0035311F" w:rsidRDefault="008A0CAB" w:rsidP="008A0CAB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t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500" w:dyaOrig="660" w14:anchorId="0120749B">
          <v:shape id="_x0000_i1209" type="#_x0000_t75" style="width:125.25pt;height:33pt" o:ole="">
            <v:imagedata r:id="rId373" o:title=""/>
          </v:shape>
          <o:OLEObject Type="Embed" ProgID="Equation.DSMT4" ShapeID="_x0000_i1209" DrawAspect="Content" ObjectID="_1716383888" r:id="rId37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627247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nl-NL"/>
        </w:rPr>
        <w:t>u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620" w:dyaOrig="660" w14:anchorId="5525FC5B">
          <v:shape id="_x0000_i1210" type="#_x0000_t75" style="width:180.75pt;height:33pt" o:ole="">
            <v:imagedata r:id="rId375" o:title=""/>
          </v:shape>
          <o:OLEObject Type="Embed" ProgID="Equation.DSMT4" ShapeID="_x0000_i1210" DrawAspect="Content" ObjectID="_1716383889" r:id="rId37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</w:t>
      </w:r>
    </w:p>
    <w:p w14:paraId="2E126F94" w14:textId="77777777" w:rsidR="00980951" w:rsidRPr="0035311F" w:rsidRDefault="00980951" w:rsidP="00980951">
      <w:pPr>
        <w:rPr>
          <w:rFonts w:ascii="Palatino Linotype" w:hAnsi="Palatino Linotype"/>
          <w:b/>
          <w:iCs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13: </w:t>
      </w:r>
      <w:r w:rsidRPr="0035311F">
        <w:rPr>
          <w:rFonts w:ascii="Palatino Linotype" w:hAnsi="Palatino Linotype"/>
          <w:bCs/>
          <w:iCs/>
          <w:sz w:val="24"/>
          <w:szCs w:val="24"/>
          <w:lang w:val="nl-NL"/>
        </w:rPr>
        <w:t>Tính hợp lý giá trị các biểu thức sau:</w:t>
      </w:r>
    </w:p>
    <w:p w14:paraId="144F45DA" w14:textId="77777777" w:rsidR="008A0CAB" w:rsidRPr="0035311F" w:rsidRDefault="00496F77" w:rsidP="00980951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32"/>
          <w:sz w:val="24"/>
          <w:szCs w:val="24"/>
        </w:rPr>
        <w:object w:dxaOrig="2780" w:dyaOrig="760" w14:anchorId="2D4F02AE">
          <v:shape id="_x0000_i1211" type="#_x0000_t75" style="width:138.75pt;height:38.25pt" o:ole="">
            <v:imagedata r:id="rId377" o:title=""/>
          </v:shape>
          <o:OLEObject Type="Embed" ProgID="Equation.DSMT4" ShapeID="_x0000_i1211" DrawAspect="Content" ObjectID="_1716383890" r:id="rId378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;   </w:t>
      </w:r>
      <w:r w:rsidR="008A0CAB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80" w:dyaOrig="660" w14:anchorId="4B26A76D">
          <v:shape id="_x0000_i1212" type="#_x0000_t75" style="width:74.25pt;height:33pt" o:ole="">
            <v:imagedata r:id="rId379" o:title=""/>
          </v:shape>
          <o:OLEObject Type="Embed" ProgID="Equation.DSMT4" ShapeID="_x0000_i1212" DrawAspect="Content" ObjectID="_1716383891" r:id="rId38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   ;    </w:t>
      </w:r>
    </w:p>
    <w:p w14:paraId="403781CE" w14:textId="77777777" w:rsidR="00980951" w:rsidRPr="0035311F" w:rsidRDefault="00496F77" w:rsidP="00980951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659" w:dyaOrig="660" w14:anchorId="24F1CEC0">
          <v:shape id="_x0000_i1213" type="#_x0000_t75" style="width:132.75pt;height:33pt" o:ole="">
            <v:imagedata r:id="rId381" o:title=""/>
          </v:shape>
          <o:OLEObject Type="Embed" ProgID="Equation.DSMT4" ShapeID="_x0000_i1213" DrawAspect="Content" ObjectID="_1716383892" r:id="rId382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 ;  </w:t>
      </w:r>
      <w:r w:rsidR="008A0CAB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260" w:dyaOrig="760" w14:anchorId="6B956088">
          <v:shape id="_x0000_i1214" type="#_x0000_t75" style="width:113.25pt;height:38.25pt" o:ole="">
            <v:imagedata r:id="rId383" o:title=""/>
          </v:shape>
          <o:OLEObject Type="Embed" ProgID="Equation.DSMT4" ShapeID="_x0000_i1214" DrawAspect="Content" ObjectID="_1716383893" r:id="rId384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</w:t>
      </w:r>
    </w:p>
    <w:p w14:paraId="2C7B8BDC" w14:textId="77777777" w:rsidR="00980951" w:rsidRPr="0035311F" w:rsidRDefault="00980951" w:rsidP="00980951">
      <w:pPr>
        <w:tabs>
          <w:tab w:val="left" w:pos="510"/>
        </w:tabs>
        <w:ind w:left="-18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 Bài 14:  </w:t>
      </w:r>
      <w:r w:rsidRPr="0035311F">
        <w:rPr>
          <w:rFonts w:ascii="Palatino Linotype" w:hAnsi="Palatino Linotype"/>
          <w:sz w:val="24"/>
          <w:szCs w:val="24"/>
          <w:lang w:val="pt-BR"/>
        </w:rPr>
        <w:t>Tìm x biết</w:t>
      </w:r>
    </w:p>
    <w:p w14:paraId="1AB15077" w14:textId="77777777" w:rsidR="0032728A" w:rsidRPr="0035311F" w:rsidRDefault="00A230A3" w:rsidP="00A230A3">
      <w:pPr>
        <w:tabs>
          <w:tab w:val="left" w:pos="2160"/>
          <w:tab w:val="left" w:pos="3686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5CA537DE">
          <v:shape id="_x0000_i1215" type="#_x0000_t75" style="width:75.75pt;height:33pt" o:ole="">
            <v:imagedata r:id="rId385" o:title=""/>
          </v:shape>
          <o:OLEObject Type="Embed" ProgID="Equation.DSMT4" ShapeID="_x0000_i1215" DrawAspect="Content" ObjectID="_1716383894" r:id="rId386"/>
        </w:objec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32728A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495D203B">
          <v:shape id="_x0000_i1216" type="#_x0000_t75" style="width:75pt;height:33pt" o:ole="">
            <v:imagedata r:id="rId387" o:title=""/>
          </v:shape>
          <o:OLEObject Type="Embed" ProgID="Equation.DSMT4" ShapeID="_x0000_i1216" DrawAspect="Content" ObjectID="_1716383895" r:id="rId388"/>
        </w:objec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; 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980951" w:rsidRPr="0035311F">
        <w:rPr>
          <w:rFonts w:ascii="Palatino Linotype" w:hAnsi="Palatino Linotype"/>
          <w:position w:val="-24"/>
          <w:sz w:val="24"/>
          <w:szCs w:val="24"/>
        </w:rPr>
        <w:object w:dxaOrig="1280" w:dyaOrig="620" w14:anchorId="14AA5672">
          <v:shape id="_x0000_i1217" type="#_x0000_t75" style="width:63.75pt;height:30.75pt" o:ole="">
            <v:imagedata r:id="rId389" o:title=""/>
          </v:shape>
          <o:OLEObject Type="Embed" ProgID="Equation.3" ShapeID="_x0000_i1217" DrawAspect="Content" ObjectID="_1716383896" r:id="rId390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;  </w:t>
      </w:r>
    </w:p>
    <w:p w14:paraId="1F689B08" w14:textId="77777777" w:rsidR="00A230A3" w:rsidRPr="0035311F" w:rsidRDefault="00980951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 w:cs=".VnTime"/>
          <w:sz w:val="24"/>
          <w:szCs w:val="24"/>
          <w:lang w:val="pt-BR"/>
        </w:rPr>
        <w:t>d)</w:t>
      </w:r>
      <w:r w:rsidR="00A230A3" w:rsidRPr="0035311F">
        <w:rPr>
          <w:rFonts w:ascii="Palatino Linotype" w:hAnsi="Palatino Linotype" w:cs=".VnTim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 w:cs=".VnTime"/>
          <w:position w:val="-24"/>
          <w:sz w:val="24"/>
          <w:szCs w:val="24"/>
          <w:lang w:val="pt-BR"/>
        </w:rPr>
        <w:object w:dxaOrig="1300" w:dyaOrig="660" w14:anchorId="65C3132D">
          <v:shape id="_x0000_i1218" type="#_x0000_t75" style="width:65.25pt;height:33pt" o:ole="">
            <v:imagedata r:id="rId391" o:title=""/>
          </v:shape>
          <o:OLEObject Type="Embed" ProgID="Equation.DSMT4" ShapeID="_x0000_i1218" DrawAspect="Content" ObjectID="_1716383897" r:id="rId392"/>
        </w:object>
      </w:r>
      <w:r w:rsidR="0032728A" w:rsidRPr="0035311F">
        <w:rPr>
          <w:rFonts w:ascii="Palatino Linotype" w:hAnsi="Palatino Linotype" w:cs=".VnTime"/>
          <w:sz w:val="24"/>
          <w:szCs w:val="24"/>
          <w:lang w:val="pt-BR"/>
        </w:rPr>
        <w:t xml:space="preserve">;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140" w:dyaOrig="660" w14:anchorId="07C3954B">
          <v:shape id="_x0000_i1219" type="#_x0000_t75" style="width:107.25pt;height:33pt" o:ole="">
            <v:imagedata r:id="rId393" o:title=""/>
          </v:shape>
          <o:OLEObject Type="Embed" ProgID="Equation.DSMT4" ShapeID="_x0000_i1219" DrawAspect="Content" ObjectID="_1716383898" r:id="rId394"/>
        </w:objec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f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75431FF5">
          <v:shape id="_x0000_i1220" type="#_x0000_t75" style="width:75.75pt;height:33pt" o:ole="">
            <v:imagedata r:id="rId395" o:title=""/>
          </v:shape>
          <o:OLEObject Type="Embed" ProgID="Equation.DSMT4" ShapeID="_x0000_i1220" DrawAspect="Content" ObjectID="_1716383899" r:id="rId396"/>
        </w:objec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g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60" w:dyaOrig="660" w14:anchorId="2B2DDF4F">
          <v:shape id="_x0000_i1221" type="#_x0000_t75" style="width:63pt;height:33pt" o:ole="">
            <v:imagedata r:id="rId397" o:title=""/>
          </v:shape>
          <o:OLEObject Type="Embed" ProgID="Equation.DSMT4" ShapeID="_x0000_i1221" DrawAspect="Content" ObjectID="_1716383900" r:id="rId39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ab/>
        <w:t>h</w:t>
      </w:r>
      <w:r w:rsidRPr="0035311F">
        <w:rPr>
          <w:rFonts w:ascii="Palatino Linotype" w:hAnsi="Palatino Linotype"/>
          <w:sz w:val="24"/>
          <w:szCs w:val="24"/>
          <w:lang w:val="pt-BR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380" w:dyaOrig="660" w14:anchorId="19DCA35B">
          <v:shape id="_x0000_i1222" type="#_x0000_t75" style="width:69pt;height:33pt" o:ole="">
            <v:imagedata r:id="rId399" o:title=""/>
          </v:shape>
          <o:OLEObject Type="Embed" ProgID="Equation.DSMT4" ShapeID="_x0000_i1222" DrawAspect="Content" ObjectID="_1716383901" r:id="rId400"/>
        </w:object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="0032728A" w:rsidRPr="0035311F">
        <w:rPr>
          <w:rFonts w:ascii="Palatino Linotype" w:hAnsi="Palatino Linotype"/>
          <w:sz w:val="24"/>
          <w:szCs w:val="24"/>
          <w:lang w:val="pt-BR"/>
        </w:rPr>
        <w:t>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4073A2BD">
          <v:shape id="_x0000_i1223" type="#_x0000_t75" style="width:56.25pt;height:33pt" o:ole="">
            <v:imagedata r:id="rId401" o:title=""/>
          </v:shape>
          <o:OLEObject Type="Embed" ProgID="Equation.DSMT4" ShapeID="_x0000_i1223" DrawAspect="Content" ObjectID="_1716383902" r:id="rId40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0B10456C" w14:textId="77777777" w:rsidR="00A230A3" w:rsidRPr="0035311F" w:rsidRDefault="0032728A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j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2F370DD8">
          <v:shape id="_x0000_i1224" type="#_x0000_t75" style="width:12pt;height:33pt" o:ole="">
            <v:imagedata r:id="rId403" o:title=""/>
          </v:shape>
          <o:OLEObject Type="Embed" ProgID="Equation.DSMT4" ShapeID="_x0000_i1224" DrawAspect="Content" ObjectID="_1716383903" r:id="rId40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+  2.x  = 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00" w:dyaOrig="660" w14:anchorId="6E1AE17F">
          <v:shape id="_x0000_i1225" type="#_x0000_t75" style="width:20.25pt;height:33pt" o:ole="">
            <v:imagedata r:id="rId405" o:title=""/>
          </v:shape>
          <o:OLEObject Type="Embed" ProgID="Equation.DSMT4" ShapeID="_x0000_i1225" DrawAspect="Content" ObjectID="_1716383904" r:id="rId40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.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k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1849B0A9">
          <v:shape id="_x0000_i1226" type="#_x0000_t75" style="width:56.25pt;height:33pt" o:ole="">
            <v:imagedata r:id="rId407" o:title=""/>
          </v:shape>
          <o:OLEObject Type="Embed" ProgID="Equation.DSMT4" ShapeID="_x0000_i1226" DrawAspect="Content" ObjectID="_1716383905" r:id="rId408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l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59" w:dyaOrig="660" w14:anchorId="5E0B100B">
          <v:shape id="_x0000_i1227" type="#_x0000_t75" style="width:68.25pt;height:33pt" o:ole="">
            <v:imagedata r:id="rId409" o:title=""/>
          </v:shape>
          <o:OLEObject Type="Embed" ProgID="Equation.DSMT4" ShapeID="_x0000_i1227" DrawAspect="Content" ObjectID="_1716383906" r:id="rId41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0A43E69A" w14:textId="77777777" w:rsidR="00980951" w:rsidRPr="0035311F" w:rsidRDefault="0032728A" w:rsidP="00A230A3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m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69736F3A">
          <v:shape id="_x0000_i1228" type="#_x0000_t75" style="width:11.25pt;height:33pt" o:ole="">
            <v:imagedata r:id="rId411" o:title=""/>
          </v:shape>
          <o:OLEObject Type="Embed" ProgID="Equation.DSMT4" ShapeID="_x0000_i1228" DrawAspect="Content" ObjectID="_1716383907" r:id="rId41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x +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0C7F003B">
          <v:shape id="_x0000_i1229" type="#_x0000_t75" style="width:12pt;height:33pt" o:ole="">
            <v:imagedata r:id="rId413" o:title=""/>
          </v:shape>
          <o:OLEObject Type="Embed" ProgID="Equation.DSMT4" ShapeID="_x0000_i1229" DrawAspect="Content" ObjectID="_1716383908" r:id="rId414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=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7F388A15">
          <v:shape id="_x0000_i1230" type="#_x0000_t75" style="width:17.25pt;height:33pt" o:ole="">
            <v:imagedata r:id="rId415" o:title=""/>
          </v:shape>
          <o:OLEObject Type="Embed" ProgID="Equation.DSMT4" ShapeID="_x0000_i1230" DrawAspect="Content" ObjectID="_1716383909" r:id="rId41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ab/>
        <w:t>n</w:t>
      </w:r>
      <w:r w:rsidRPr="0035311F">
        <w:rPr>
          <w:rFonts w:ascii="Palatino Linotype" w:hAnsi="Palatino Linotype"/>
          <w:sz w:val="24"/>
          <w:szCs w:val="24"/>
          <w:lang w:val="nl-NL"/>
        </w:rPr>
        <w:t>)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520" w:dyaOrig="660" w14:anchorId="37163FBD">
          <v:shape id="_x0000_i1231" type="#_x0000_t75" style="width:75.75pt;height:33pt" o:ole="">
            <v:imagedata r:id="rId417" o:title=""/>
          </v:shape>
          <o:OLEObject Type="Embed" ProgID="Equation.DSMT4" ShapeID="_x0000_i1231" DrawAspect="Content" ObjectID="_1716383910" r:id="rId418"/>
        </w:object>
      </w:r>
      <w:r w:rsidR="00980951" w:rsidRPr="0035311F">
        <w:rPr>
          <w:rFonts w:ascii="Palatino Linotype" w:hAnsi="Palatino Linotype"/>
          <w:bCs/>
          <w:sz w:val="24"/>
          <w:szCs w:val="24"/>
          <w:lang w:val="nl-NL"/>
        </w:rPr>
        <w:t xml:space="preserve">             </w:t>
      </w:r>
    </w:p>
    <w:p w14:paraId="69F2556B" w14:textId="77777777" w:rsidR="0083389B" w:rsidRPr="0035311F" w:rsidRDefault="0083389B" w:rsidP="0083389B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5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10C3E1E9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a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4700" w:dyaOrig="760" w14:anchorId="6B981617">
          <v:shape id="_x0000_i1232" type="#_x0000_t75" style="width:234.75pt;height:38.25pt" o:ole="">
            <v:imagedata r:id="rId419" o:title=""/>
          </v:shape>
          <o:OLEObject Type="Embed" ProgID="Equation.DSMT4" ShapeID="_x0000_i1232" DrawAspect="Content" ObjectID="_1716383911" r:id="rId420"/>
        </w:object>
      </w:r>
    </w:p>
    <w:p w14:paraId="45BE5AAC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b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3580" w:dyaOrig="760" w14:anchorId="449467CB">
          <v:shape id="_x0000_i1233" type="#_x0000_t75" style="width:179.25pt;height:38.25pt" o:ole="">
            <v:imagedata r:id="rId421" o:title=""/>
          </v:shape>
          <o:OLEObject Type="Embed" ProgID="Equation.DSMT4" ShapeID="_x0000_i1233" DrawAspect="Content" ObjectID="_1716383912" r:id="rId422"/>
        </w:object>
      </w:r>
    </w:p>
    <w:p w14:paraId="32A946B6" w14:textId="77777777" w:rsidR="0083389B" w:rsidRPr="0035311F" w:rsidRDefault="0083389B" w:rsidP="00980951">
      <w:pPr>
        <w:rPr>
          <w:rFonts w:ascii="Palatino Linotype" w:hAnsi="Palatino Linotype"/>
          <w:bCs/>
          <w:iCs/>
          <w:color w:val="0000FF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bCs/>
          <w:iCs/>
          <w:color w:val="0000FF"/>
          <w:position w:val="-58"/>
          <w:sz w:val="24"/>
          <w:szCs w:val="24"/>
          <w:lang w:val="nl-NL"/>
        </w:rPr>
        <w:object w:dxaOrig="3200" w:dyaOrig="1280" w14:anchorId="0C5E9EE8">
          <v:shape id="_x0000_i1234" type="#_x0000_t75" style="width:159.75pt;height:63.75pt" o:ole="">
            <v:imagedata r:id="rId423" o:title=""/>
          </v:shape>
          <o:OLEObject Type="Embed" ProgID="Equation.DSMT4" ShapeID="_x0000_i1234" DrawAspect="Content" ObjectID="_1716383913" r:id="rId424"/>
        </w:object>
      </w:r>
    </w:p>
    <w:p w14:paraId="230A7FD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</w:t>
      </w:r>
      <w:r w:rsidR="0083389B"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6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64D859F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sz w:val="24"/>
          <w:szCs w:val="24"/>
          <w:lang w:val="nl-NL"/>
        </w:rPr>
        <w:t>a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="00A230A3" w:rsidRPr="0035311F">
        <w:rPr>
          <w:rFonts w:ascii="Palatino Linotype" w:hAnsi="Palatino Linotype"/>
          <w:b/>
          <w:position w:val="-24"/>
          <w:sz w:val="24"/>
          <w:szCs w:val="24"/>
          <w:lang w:val="nl-NL"/>
        </w:rPr>
        <w:object w:dxaOrig="1579" w:dyaOrig="660" w14:anchorId="2502DAB0">
          <v:shape id="_x0000_i1235" type="#_x0000_t75" style="width:78.75pt;height:33pt" o:ole="">
            <v:imagedata r:id="rId425" o:title=""/>
          </v:shape>
          <o:OLEObject Type="Embed" ProgID="Equation.DSMT4" ShapeID="_x0000_i1235" DrawAspect="Content" ObjectID="_1716383914" r:id="rId42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.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="00A230A3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00" w:dyaOrig="660" w14:anchorId="798C5273">
          <v:shape id="_x0000_i1236" type="#_x0000_t75" style="width:65.25pt;height:33pt" o:ole="">
            <v:imagedata r:id="rId427" o:title=""/>
          </v:shape>
          <o:OLEObject Type="Embed" ProgID="Equation.DSMT4" ShapeID="_x0000_i1236" DrawAspect="Content" ObjectID="_1716383915" r:id="rId428"/>
        </w:objec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5B011FCB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</w:p>
    <w:p w14:paraId="552D8344" w14:textId="77777777" w:rsidR="0083389B" w:rsidRPr="0035311F" w:rsidRDefault="0083389B" w:rsidP="00980951">
      <w:pPr>
        <w:rPr>
          <w:rFonts w:ascii="Palatino Linotype" w:hAnsi="Palatino Linotype"/>
          <w:sz w:val="24"/>
          <w:szCs w:val="24"/>
          <w:lang w:val="nl-NL"/>
        </w:rPr>
      </w:pPr>
    </w:p>
    <w:p w14:paraId="4E119D58" w14:textId="77777777" w:rsidR="00980951" w:rsidRPr="0035311F" w:rsidRDefault="00980951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>BA BÀI TOÁN CƠ BẢN VỀ PHÂN SỐ</w:t>
      </w:r>
    </w:p>
    <w:p w14:paraId="14CE2A6A" w14:textId="77777777" w:rsidR="00980951" w:rsidRPr="0035311F" w:rsidRDefault="00A93F30" w:rsidP="00A230A3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giá trị phân số của một số cho trước: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A230A3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Muốn tìm </w:t>
      </w:r>
      <w:r w:rsidR="00A230A3" w:rsidRPr="0035311F">
        <w:rPr>
          <w:rFonts w:ascii="Palatino Linotype" w:hAnsi="Palatino Linotype"/>
          <w:position w:val="-24"/>
          <w:sz w:val="24"/>
          <w:szCs w:val="24"/>
        </w:rPr>
        <w:object w:dxaOrig="320" w:dyaOrig="660" w14:anchorId="1743EEAE">
          <v:shape id="_x0000_i1237" type="#_x0000_t75" style="width:15.75pt;height:33pt" o:ole="">
            <v:imagedata r:id="rId429" o:title=""/>
          </v:shape>
          <o:OLEObject Type="Embed" ProgID="Equation.DSMT4" ShapeID="_x0000_i1237" DrawAspect="Content" ObjectID="_1716383916" r:id="rId430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ủa số </w:t>
      </w:r>
      <w:r w:rsidR="00980951" w:rsidRPr="0035311F">
        <w:rPr>
          <w:rFonts w:ascii="Palatino Linotype" w:hAnsi="Palatino Linotype"/>
          <w:i/>
          <w:sz w:val="24"/>
          <w:szCs w:val="24"/>
          <w:lang w:val="nl-NL"/>
        </w:rPr>
        <w:t>b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ho trước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80" w:dyaOrig="660" w14:anchorId="24284814">
          <v:shape id="_x0000_i1238" type="#_x0000_t75" style="width:24pt;height:33pt" o:ole="">
            <v:imagedata r:id="rId431" o:title=""/>
          </v:shape>
          <o:OLEObject Type="Embed" ProgID="Equation.DSMT4" ShapeID="_x0000_i1238" DrawAspect="Content" ObjectID="_1716383917" r:id="rId432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443DD822" w14:textId="77777777" w:rsidR="00A93F30" w:rsidRPr="0035311F" w:rsidRDefault="00A93F30" w:rsidP="00A230A3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position w:val="-16"/>
          <w:sz w:val="24"/>
          <w:szCs w:val="24"/>
          <w:lang w:val="nl-NL"/>
        </w:rPr>
        <w:object w:dxaOrig="1780" w:dyaOrig="440" w14:anchorId="3861E9F4">
          <v:shape id="_x0000_i1239" type="#_x0000_t75" style="width:89.25pt;height:21.75pt" o:ole="">
            <v:imagedata r:id="rId433" o:title=""/>
          </v:shape>
          <o:OLEObject Type="Embed" ProgID="Equation.DSMT4" ShapeID="_x0000_i1239" DrawAspect="Content" ObjectID="_1716383918" r:id="rId434"/>
        </w:object>
      </w:r>
    </w:p>
    <w:p w14:paraId="13996FF7" w14:textId="77777777" w:rsidR="00980951" w:rsidRPr="0035311F" w:rsidRDefault="00A93F30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một số biết giá trị một phân số của nó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: Muốn tìm một số biết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20" w:dyaOrig="660" w14:anchorId="1F590272">
          <v:shape id="_x0000_i1240" type="#_x0000_t75" style="width:15.75pt;height:33pt" o:ole="">
            <v:imagedata r:id="rId435" o:title=""/>
          </v:shape>
          <o:OLEObject Type="Embed" ProgID="Equation.DSMT4" ShapeID="_x0000_i1240" DrawAspect="Content" ObjectID="_1716383919" r:id="rId436"/>
        </w:objec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của số đó bằng</w:t>
      </w:r>
      <w:r w:rsidRPr="0035311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00" w14:anchorId="34BF89DC">
          <v:shape id="_x0000_i1241" type="#_x0000_t75" style="width:9.75pt;height:9.75pt" o:ole="">
            <v:imagedata r:id="rId437" o:title=""/>
          </v:shape>
          <o:OLEObject Type="Embed" ProgID="Equation.DSMT4" ShapeID="_x0000_i1241" DrawAspect="Content" ObjectID="_1716383920" r:id="rId43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620" w:dyaOrig="660" w14:anchorId="33188A79">
          <v:shape id="_x0000_i1242" type="#_x0000_t75" style="width:30.75pt;height:33pt" o:ole="">
            <v:imagedata r:id="rId439" o:title=""/>
          </v:shape>
          <o:OLEObject Type="Embed" ProgID="Equation.DSMT4" ShapeID="_x0000_i1242" DrawAspect="Content" ObjectID="_1716383921" r:id="rId440"/>
        </w:object>
      </w:r>
      <w:r w:rsidRPr="0035311F">
        <w:rPr>
          <w:rFonts w:ascii="Palatino Linotype" w:hAnsi="Palatino Linotype"/>
          <w:position w:val="-18"/>
          <w:sz w:val="24"/>
          <w:szCs w:val="24"/>
          <w:lang w:val="nl-NL"/>
        </w:rPr>
        <w:object w:dxaOrig="1219" w:dyaOrig="480" w14:anchorId="4F851DB8">
          <v:shape id="_x0000_i1243" type="#_x0000_t75" style="width:60.75pt;height:24pt" o:ole="">
            <v:imagedata r:id="rId441" o:title=""/>
          </v:shape>
          <o:OLEObject Type="Embed" ProgID="Equation.DSMT4" ShapeID="_x0000_i1243" DrawAspect="Content" ObjectID="_1716383922" r:id="rId442"/>
        </w:object>
      </w:r>
    </w:p>
    <w:p w14:paraId="00690185" w14:textId="77777777" w:rsidR="00980951" w:rsidRPr="0035311F" w:rsidRDefault="00A93F30" w:rsidP="00A93F30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="00980951" w:rsidRPr="0035311F">
        <w:rPr>
          <w:rFonts w:ascii="Palatino Linotype" w:hAnsi="Palatino Linotype"/>
          <w:b/>
          <w:i/>
          <w:sz w:val="24"/>
          <w:szCs w:val="24"/>
          <w:lang w:val="nl-NL"/>
        </w:rPr>
        <w:t>Tỉ số phần trăm: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 xml:space="preserve"> Muốn tìm tỉ số phần trăm của hai số a và b, ta nhân a với 100 rồi chia cho b và viết kí hiệu % vào kết quả :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859" w:dyaOrig="660" w14:anchorId="40D20CE9">
          <v:shape id="_x0000_i1244" type="#_x0000_t75" style="width:42.75pt;height:33pt" o:ole="">
            <v:imagedata r:id="rId443" o:title=""/>
          </v:shape>
          <o:OLEObject Type="Embed" ProgID="Equation.DSMT4" ShapeID="_x0000_i1244" DrawAspect="Content" ObjectID="_1716383923" r:id="rId444"/>
        </w:object>
      </w:r>
    </w:p>
    <w:p w14:paraId="576BF3E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>Một lớp học có 24 học sinh nam và 28 học sinh nữ.</w:t>
      </w:r>
    </w:p>
    <w:p w14:paraId="6379B62B" w14:textId="77777777" w:rsidR="00980951" w:rsidRPr="0035311F" w:rsidRDefault="00980951" w:rsidP="00980951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a) Tính tỉ số của học sinh nữ và học sinh nam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4F4E8D80" w14:textId="77777777" w:rsidR="00980951" w:rsidRPr="0035311F" w:rsidRDefault="00980951" w:rsidP="00980951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b) Số học sinh nam chiếm bao nhiêu phần số học sinh của lớp</w:t>
      </w:r>
    </w:p>
    <w:p w14:paraId="1397475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A93F30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>Trong 40 kg nước biển có 2 kg muối. Tính tỉ số % của muối trong nước biển</w:t>
      </w:r>
    </w:p>
    <w:p w14:paraId="2D986DE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chu vi của một hình chữ nhật, biết diện tích của nó l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60" w14:anchorId="55462427">
          <v:shape id="_x0000_i1245" type="#_x0000_t75" style="width:35.25pt;height:33pt" o:ole="">
            <v:imagedata r:id="rId445" o:title=""/>
          </v:shape>
          <o:OLEObject Type="Embed" ProgID="Equation.DSMT4" ShapeID="_x0000_i1245" DrawAspect="Content" ObjectID="_1716383924" r:id="rId44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chiều rộng là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0" w:dyaOrig="660" w14:anchorId="7EE5E061">
          <v:shape id="_x0000_i1246" type="#_x0000_t75" style="width:23.25pt;height:33pt" o:ole="">
            <v:imagedata r:id="rId447" o:title=""/>
          </v:shape>
          <o:OLEObject Type="Embed" ProgID="Equation.DSMT4" ShapeID="_x0000_i1246" DrawAspect="Content" ObjectID="_1716383925" r:id="rId448"/>
        </w:object>
      </w:r>
      <w:r w:rsidR="00A93F30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4BBE2C6F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Kết quả sơ kết HKI, số học sinh khá và giỏi của lớp 6A chiếm 50%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 chiếm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53DDDEE0">
          <v:shape id="_x0000_i1247" type="#_x0000_t75" style="width:11.25pt;height:33pt" o:ole="">
            <v:imagedata r:id="rId449" o:title=""/>
          </v:shape>
          <o:OLEObject Type="Embed" ProgID="Equation.DSMT4" ShapeID="_x0000_i1247" DrawAspect="Content" ObjectID="_1716383926" r:id="rId45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còn lại là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yế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 xml:space="preserve">u.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há và giỏi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, biết rằng lớp 6A có 4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 xml:space="preserve">học sinh </w:t>
      </w:r>
      <w:r w:rsidRPr="0035311F">
        <w:rPr>
          <w:rFonts w:ascii="Palatino Linotype" w:hAnsi="Palatino Linotype"/>
          <w:sz w:val="24"/>
          <w:szCs w:val="24"/>
          <w:lang w:val="nl-NL"/>
        </w:rPr>
        <w:t>yếu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59BB8A8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Lớp 6A có 45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Sau sơ kết học kì I thì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giỏi chiếm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01BC181D">
          <v:shape id="_x0000_i1248" type="#_x0000_t75" style="width:11.25pt;height:33pt" o:ole="">
            <v:imagedata r:id="rId451" o:title=""/>
          </v:shape>
          <o:OLEObject Type="Embed" ProgID="Equation.DSMT4" ShapeID="_x0000_i1248" DrawAspect="Content" ObjectID="_1716383927" r:id="rId452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há chiếm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27F5B0C2">
          <v:shape id="_x0000_i1249" type="#_x0000_t75" style="width:17.25pt;height:33pt" o:ole="">
            <v:imagedata r:id="rId453" o:title=""/>
          </v:shape>
          <o:OLEObject Type="Embed" ProgID="Equation.DSMT4" ShapeID="_x0000_i1249" DrawAspect="Content" ObjectID="_1716383928" r:id="rId454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ả lớp,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trung bình chiếm 40% số học sinh cả lớp, số còn lại là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yếu. Tính số 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học sinh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mỗi loại.</w:t>
      </w:r>
    </w:p>
    <w:p w14:paraId="0ABDF54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diện tích và chu vi của một khu đất hình chữ nhật có chiều dài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178ABA01">
          <v:shape id="_x0000_i1250" type="#_x0000_t75" style="width:12pt;height:33pt" o:ole="">
            <v:imagedata r:id="rId455" o:title=""/>
          </v:shape>
          <o:OLEObject Type="Embed" ProgID="Equation.DSMT4" ShapeID="_x0000_i1250" DrawAspect="Content" ObjectID="_1716383929" r:id="rId456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 và chiều rộng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400E7355">
          <v:shape id="_x0000_i1251" type="#_x0000_t75" style="width:12pt;height:33pt" o:ole="">
            <v:imagedata r:id="rId457" o:title=""/>
          </v:shape>
          <o:OLEObject Type="Embed" ProgID="Equation.DSMT4" ShapeID="_x0000_i1251" DrawAspect="Content" ObjectID="_1716383930" r:id="rId458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</w:t>
      </w:r>
      <w:r w:rsidR="001250DF"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34763F10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uấn có 21 viên bi Tuấn cho Dũng </w:t>
      </w:r>
      <w:r w:rsidR="00496F77"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056B5BD9">
          <v:shape id="_x0000_i1252" type="#_x0000_t75" style="width:12pt;height:33pt" o:ole="">
            <v:imagedata r:id="rId459" o:title=""/>
          </v:shape>
          <o:OLEObject Type="Embed" ProgID="Equation.DSMT4" ShapeID="_x0000_i1252" DrawAspect="Content" ObjectID="_1716383931" r:id="rId460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bi của mình hỏi Tuấn còn bao nhiêu viên bi?</w:t>
      </w:r>
    </w:p>
    <w:p w14:paraId="375E2619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  <w:lang w:val="nl-NL"/>
        </w:rPr>
        <w:t>75%  một mảnh vải dài 3,75 m . Hỏi cả mảnh vả</w:t>
      </w:r>
      <w:r w:rsidR="0083389B" w:rsidRPr="0035311F">
        <w:rPr>
          <w:rFonts w:ascii="Palatino Linotype" w:hAnsi="Palatino Linotype"/>
          <w:sz w:val="24"/>
          <w:szCs w:val="24"/>
          <w:lang w:val="nl-NL"/>
        </w:rPr>
        <w:t>i dài bao nhiêu mét ?</w:t>
      </w:r>
    </w:p>
    <w:p w14:paraId="31E86C64" w14:textId="77777777" w:rsidR="0083389B" w:rsidRPr="0035311F" w:rsidRDefault="0083389B" w:rsidP="00245221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lastRenderedPageBreak/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02AF50C1">
          <v:shape id="Object 110" o:spid="_x0000_i1253" type="#_x0000_t75" style="width:12pt;height:30.75pt;mso-position-horizontal-relative:page;mso-position-vertical-relative:page" o:ole="">
            <v:imagedata r:id="rId461" o:title=""/>
          </v:shape>
          <o:OLEObject Type="Embed" ProgID="Equation.3" ShapeID="Object 110" DrawAspect="Content" ObjectID="_1716383932" r:id="rId462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Nếu lớp 6A bớt đi 3 học sinh giỏi, còn lớp 6B có thêm 3 học sinh giỏi thì thì 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1AB9A314">
          <v:shape id="Object 111" o:spid="_x0000_i1254" type="#_x0000_t75" style="width:12pt;height:30.75pt;mso-position-horizontal-relative:page;mso-position-vertical-relative:page" o:ole="">
            <v:imagedata r:id="rId463" o:title=""/>
          </v:shape>
          <o:OLEObject Type="Embed" ProgID="Equation.3" ShapeID="Object 111" DrawAspect="Content" ObjectID="_1716383933" r:id="rId464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Hỏi mỗi lớp có bao nhiêu học sinh giỏi?  </w:t>
      </w:r>
    </w:p>
    <w:p w14:paraId="3C9313F7" w14:textId="77777777" w:rsidR="00980951" w:rsidRPr="0035311F" w:rsidRDefault="0083389B" w:rsidP="00E00465">
      <w:pPr>
        <w:spacing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>Một ôtô đi từ A đến B. Nếu đi với vận tốc 35 km/h thì đến B chậm 2 h so với thời gian dự định, Nếu đi với vận tốc 50 km/h thì đến B sớm hơn 1 h. Tính thời gian dự định và chiều dài đoạn đường AB</w:t>
      </w:r>
    </w:p>
    <w:p w14:paraId="7171CA30" w14:textId="77777777" w:rsidR="004A0EDC" w:rsidRPr="0035311F" w:rsidRDefault="0057254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</w:t>
      </w:r>
      <w:r w:rsidR="004A0EDC" w:rsidRPr="0035311F">
        <w:rPr>
          <w:rFonts w:ascii="Palatino Linotype" w:hAnsi="Palatino Linotype"/>
          <w:b/>
          <w:bCs/>
          <w:color w:val="FF0000"/>
          <w:sz w:val="24"/>
          <w:szCs w:val="24"/>
        </w:rPr>
        <w:t>Bài 9</w:t>
      </w: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>*</w:t>
      </w:r>
      <w:r w:rsidR="004A0EDC"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: </w:t>
      </w:r>
      <w:r w:rsidR="004A0EDC"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4A0EDC" w:rsidRPr="0035311F">
        <w:rPr>
          <w:rFonts w:ascii="Palatino Linotype" w:hAnsi="Palatino Linotype"/>
          <w:sz w:val="24"/>
          <w:szCs w:val="24"/>
        </w:rPr>
        <w:t xml:space="preserve">Do tổng số HS giỏi không thay đổi suy ra: Số học sinh của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5EB1FB20">
          <v:shape id="Object 120" o:spid="_x0000_i1255" type="#_x0000_t75" style="width:12pt;height:30.75pt;mso-position-horizontal-relative:page;mso-position-vertical-relative:page" o:ole="">
            <v:imagedata r:id="rId465" o:title=""/>
          </v:shape>
          <o:OLEObject Type="Embed" ProgID="Equation.3" ShapeID="Object 120" DrawAspect="Content" ObjectID="_1716383934" r:id="rId466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số học sinh giỏi lớp 6B suy ra số học sinh giỏi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6CFBE8B1">
          <v:shape id="Object 121" o:spid="_x0000_i1256" type="#_x0000_t75" style="width:12pt;height:30.75pt;mso-position-horizontal-relative:page;mso-position-vertical-relative:page" o:ole="">
            <v:imagedata r:id="rId467" o:title=""/>
          </v:shape>
          <o:OLEObject Type="Embed" ProgID="Equation.3" ShapeID="Object 121" DrawAspect="Content" ObjectID="_1716383935" r:id="rId468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Lúc sau số học sinh giỏi của lớp 6A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319" w:dyaOrig="620" w14:anchorId="171AC7FD">
          <v:shape id="Object 122" o:spid="_x0000_i1257" type="#_x0000_t75" style="width:15.75pt;height:30.75pt;mso-position-horizontal-relative:page;mso-position-vertical-relative:page" o:ole="">
            <v:imagedata r:id="rId469" o:title=""/>
          </v:shape>
          <o:OLEObject Type="Embed" ProgID="Equation.3" ShapeID="Object 122" DrawAspect="Content" ObjectID="_1716383936" r:id="rId470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Do đó 3 học sinh giỏi chính là bằng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219" w:dyaOrig="619" w14:anchorId="7976E7C9">
          <v:shape id="Object 123" o:spid="_x0000_i1258" type="#_x0000_t75" style="width:60.75pt;height:30.75pt;mso-position-horizontal-relative:page;mso-position-vertical-relative:page" o:ole="">
            <v:imagedata r:id="rId471" o:title=""/>
          </v:shape>
          <o:OLEObject Type="Embed" ProgID="Equation.3" ShapeID="Object 123" DrawAspect="Content" ObjectID="_1716383937" r:id="rId472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tổng số học sinh giỏi. Vậy tổng số học sinh giỏi phải là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200" w:dyaOrig="660" w14:anchorId="61A6F0AB">
          <v:shape id="_x0000_i1259" type="#_x0000_t75" style="width:60pt;height:33pt" o:ole="">
            <v:imagedata r:id="rId473" o:title=""/>
          </v:shape>
          <o:OLEObject Type="Embed" ProgID="Equation.DSMT4" ShapeID="_x0000_i1259" DrawAspect="Content" ObjectID="_1716383938" r:id="rId474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học sinh. Suy ra số học sinh giỏi của lớp 6A là </w:t>
      </w:r>
      <w:r w:rsidR="004A0EDC" w:rsidRPr="0035311F">
        <w:rPr>
          <w:rFonts w:ascii="Palatino Linotype" w:hAnsi="Palatino Linotype"/>
          <w:position w:val="-24"/>
          <w:sz w:val="24"/>
          <w:szCs w:val="24"/>
        </w:rPr>
        <w:object w:dxaOrig="1020" w:dyaOrig="619" w14:anchorId="5C6BCAA1">
          <v:shape id="Object 125" o:spid="_x0000_i1260" type="#_x0000_t75" style="width:51pt;height:30.75pt;mso-position-horizontal-relative:page;mso-position-vertical-relative:page" o:ole="">
            <v:imagedata r:id="rId475" o:title=""/>
          </v:shape>
          <o:OLEObject Type="Embed" ProgID="Equation.3" ShapeID="Object 125" DrawAspect="Content" ObjectID="_1716383939" r:id="rId476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. Số học sinh giỏi của lớp 6B l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359" w:dyaOrig="260" w14:anchorId="2E495BA8">
          <v:shape id="_x0000_i1261" type="#_x0000_t75" style="width:68.25pt;height:12.75pt" o:ole="">
            <v:imagedata r:id="rId477" o:title=""/>
          </v:shape>
          <o:OLEObject Type="Embed" ProgID="Equation.DSMT4" ShapeID="_x0000_i1261" DrawAspect="Content" ObjectID="_1716383940" r:id="rId478"/>
        </w:object>
      </w:r>
      <w:r w:rsidR="004A0EDC" w:rsidRPr="0035311F">
        <w:rPr>
          <w:rFonts w:ascii="Palatino Linotype" w:hAnsi="Palatino Linotype"/>
          <w:sz w:val="24"/>
          <w:szCs w:val="24"/>
        </w:rPr>
        <w:t xml:space="preserve"> học sinh.</w:t>
      </w:r>
    </w:p>
    <w:p w14:paraId="35667D03" w14:textId="77777777" w:rsidR="004172A4" w:rsidRPr="0035311F" w:rsidRDefault="0057254C" w:rsidP="004A0EDC">
      <w:pPr>
        <w:spacing w:line="360" w:lineRule="auto"/>
        <w:jc w:val="both"/>
        <w:rPr>
          <w:rFonts w:ascii="Palatino Linotype" w:hAnsi="Palatino Linotype"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Bài 10*: </w:t>
      </w:r>
      <w:r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14:paraId="37D6B362" w14:textId="77777777" w:rsidR="0057254C" w:rsidRPr="0035311F" w:rsidRDefault="004172A4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F4DF55A" wp14:editId="7CCA55CF">
            <wp:simplePos x="0" y="0"/>
            <wp:positionH relativeFrom="column">
              <wp:posOffset>3705225</wp:posOffset>
            </wp:positionH>
            <wp:positionV relativeFrom="paragraph">
              <wp:posOffset>89535</wp:posOffset>
            </wp:positionV>
            <wp:extent cx="2162175" cy="52387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EDC" w:rsidRPr="0035311F">
        <w:rPr>
          <w:rFonts w:ascii="Palatino Linotype" w:hAnsi="Palatino Linotype"/>
          <w:sz w:val="24"/>
          <w:szCs w:val="24"/>
        </w:rPr>
        <w:t>Theo bài ra ta có sơ đồ đoạn thẳng như sau: (</w:t>
      </w:r>
      <w:r w:rsidR="004A0EDC" w:rsidRPr="0035311F">
        <w:rPr>
          <w:rFonts w:ascii="Palatino Linotype" w:hAnsi="Palatino Linotype"/>
          <w:i/>
          <w:sz w:val="24"/>
          <w:szCs w:val="24"/>
        </w:rPr>
        <w:t>hình vẽ</w:t>
      </w:r>
      <w:r w:rsidR="004A0EDC" w:rsidRPr="0035311F">
        <w:rPr>
          <w:rFonts w:ascii="Palatino Linotype" w:hAnsi="Palatino Linotype"/>
          <w:sz w:val="24"/>
          <w:szCs w:val="24"/>
        </w:rPr>
        <w:t>)</w:t>
      </w:r>
    </w:p>
    <w:p w14:paraId="42AC8188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Theo bài ra thì ta thấy ôtô </w:t>
      </w:r>
    </w:p>
    <w:p w14:paraId="6EF20A75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Nếu ôtô đi với vận tốc 35 km/h thì còn “</w:t>
      </w:r>
      <w:r w:rsidRPr="0035311F">
        <w:rPr>
          <w:rFonts w:ascii="Palatino Linotype" w:hAnsi="Palatino Linotype"/>
          <w:i/>
          <w:sz w:val="24"/>
          <w:szCs w:val="24"/>
        </w:rPr>
        <w:t>thiếu</w:t>
      </w:r>
      <w:r w:rsidRPr="0035311F">
        <w:rPr>
          <w:rFonts w:ascii="Palatino Linotype" w:hAnsi="Palatino Linotype"/>
          <w:sz w:val="24"/>
          <w:szCs w:val="24"/>
        </w:rPr>
        <w:t xml:space="preserve">” một khoảng bằng </w:t>
      </w:r>
      <w:r w:rsidR="004172A4" w:rsidRPr="0035311F">
        <w:rPr>
          <w:rFonts w:ascii="Palatino Linotype" w:hAnsi="Palatino Linotype"/>
          <w:position w:val="-6"/>
          <w:sz w:val="24"/>
          <w:szCs w:val="24"/>
        </w:rPr>
        <w:object w:dxaOrig="1040" w:dyaOrig="279" w14:anchorId="794AD76A">
          <v:shape id="_x0000_i1262" type="#_x0000_t75" style="width:51.75pt;height:14.25pt" o:ole="">
            <v:imagedata r:id="rId480" o:title=""/>
          </v:shape>
          <o:OLEObject Type="Embed" ProgID="Equation.DSMT4" ShapeID="_x0000_i1262" DrawAspect="Content" ObjectID="_1716383941" r:id="rId481"/>
        </w:object>
      </w:r>
      <w:r w:rsidRPr="0035311F">
        <w:rPr>
          <w:rFonts w:ascii="Palatino Linotype" w:hAnsi="Palatino Linotype"/>
          <w:sz w:val="24"/>
          <w:szCs w:val="24"/>
        </w:rPr>
        <w:t>km. Nếu ôtô đi với vận tốc 50 km/ h thì vượt “</w:t>
      </w:r>
      <w:r w:rsidRPr="0035311F">
        <w:rPr>
          <w:rFonts w:ascii="Palatino Linotype" w:hAnsi="Palatino Linotype"/>
          <w:i/>
          <w:sz w:val="24"/>
          <w:szCs w:val="24"/>
        </w:rPr>
        <w:t>vượt</w:t>
      </w:r>
      <w:r w:rsidRPr="0035311F">
        <w:rPr>
          <w:rFonts w:ascii="Palatino Linotype" w:hAnsi="Palatino Linotype"/>
          <w:sz w:val="24"/>
          <w:szCs w:val="24"/>
        </w:rPr>
        <w:t xml:space="preserve"> ” B một khoảng bằng </w:t>
      </w:r>
      <w:r w:rsidR="004172A4" w:rsidRPr="0035311F">
        <w:rPr>
          <w:rFonts w:ascii="Palatino Linotype" w:hAnsi="Palatino Linotype"/>
          <w:position w:val="-4"/>
          <w:sz w:val="24"/>
          <w:szCs w:val="24"/>
        </w:rPr>
        <w:object w:dxaOrig="1040" w:dyaOrig="260" w14:anchorId="4736E908">
          <v:shape id="_x0000_i1263" type="#_x0000_t75" style="width:51.75pt;height:12.75pt" o:ole="">
            <v:imagedata r:id="rId482" o:title=""/>
          </v:shape>
          <o:OLEObject Type="Embed" ProgID="Equation.DSMT4" ShapeID="_x0000_i1263" DrawAspect="Content" ObjectID="_1716383942" r:id="rId483"/>
        </w:object>
      </w:r>
      <w:r w:rsidR="004172A4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km.</w:t>
      </w:r>
    </w:p>
    <w:p w14:paraId="5688125A" w14:textId="77777777" w:rsidR="0057254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Giả sử cùng một lúc có hai xe: xe 1 xuất phát từ C đi với </w:t>
      </w:r>
      <w:r w:rsidR="004172A4" w:rsidRPr="0035311F">
        <w:rPr>
          <w:rFonts w:ascii="Palatino Linotype" w:hAnsi="Palatino Linotype"/>
          <w:position w:val="-18"/>
          <w:sz w:val="24"/>
          <w:szCs w:val="24"/>
        </w:rPr>
        <w:object w:dxaOrig="1440" w:dyaOrig="400" w14:anchorId="2096A48F">
          <v:shape id="_x0000_i1264" type="#_x0000_t75" style="width:1in;height:20.25pt" o:ole="">
            <v:imagedata r:id="rId484" o:title=""/>
          </v:shape>
          <o:OLEObject Type="Embed" ProgID="Equation.DSMT4" ShapeID="_x0000_i1264" DrawAspect="Content" ObjectID="_1716383943" r:id="rId485"/>
        </w:object>
      </w:r>
      <w:r w:rsidRPr="0035311F">
        <w:rPr>
          <w:rFonts w:ascii="Palatino Linotype" w:hAnsi="Palatino Linotype"/>
          <w:sz w:val="24"/>
          <w:szCs w:val="24"/>
        </w:rPr>
        <w:t xml:space="preserve">; xe 2 xuất phát từ D đi với </w:t>
      </w:r>
      <w:r w:rsidR="004172A4" w:rsidRPr="0035311F">
        <w:rPr>
          <w:rFonts w:ascii="Palatino Linotype" w:hAnsi="Palatino Linotype"/>
          <w:position w:val="-10"/>
          <w:sz w:val="24"/>
          <w:szCs w:val="24"/>
        </w:rPr>
        <w:object w:dxaOrig="1520" w:dyaOrig="320" w14:anchorId="4E33D4D2">
          <v:shape id="_x0000_i1265" type="#_x0000_t75" style="width:75.75pt;height:15.75pt" o:ole="">
            <v:imagedata r:id="rId486" o:title=""/>
          </v:shape>
          <o:OLEObject Type="Embed" ProgID="Equation.DSMT4" ShapeID="_x0000_i1265" DrawAspect="Content" ObjectID="_1716383944" r:id="rId487"/>
        </w:object>
      </w:r>
      <w:r w:rsidR="004172A4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cùng chạy về B. </w:t>
      </w:r>
    </w:p>
    <w:p w14:paraId="3D34FD9B" w14:textId="77777777" w:rsidR="004A0EDC" w:rsidRPr="0035311F" w:rsidRDefault="004A0EDC" w:rsidP="004A0EDC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Thời gian để hai xe gặp nhau ở B là:</w:t>
      </w:r>
      <w:r w:rsidR="0057254C" w:rsidRPr="0035311F">
        <w:rPr>
          <w:rFonts w:ascii="Palatino Linotype" w:hAnsi="Palatino Linotype"/>
          <w:position w:val="-16"/>
          <w:sz w:val="24"/>
          <w:szCs w:val="24"/>
        </w:rPr>
        <w:object w:dxaOrig="2659" w:dyaOrig="440" w14:anchorId="35785215">
          <v:shape id="_x0000_i1266" type="#_x0000_t75" style="width:132.75pt;height:21.75pt" o:ole="">
            <v:imagedata r:id="rId488" o:title=""/>
          </v:shape>
          <o:OLEObject Type="Embed" ProgID="Equation.DSMT4" ShapeID="_x0000_i1266" DrawAspect="Content" ObjectID="_1716383945" r:id="rId489"/>
        </w:object>
      </w:r>
      <w:r w:rsidR="0057254C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. </w:t>
      </w:r>
    </w:p>
    <w:p w14:paraId="34F20744" w14:textId="77777777" w:rsidR="00980951" w:rsidRPr="0035311F" w:rsidRDefault="004A0EDC" w:rsidP="00D75DC3">
      <w:pPr>
        <w:spacing w:line="360" w:lineRule="auto"/>
        <w:ind w:right="-202"/>
        <w:jc w:val="both"/>
        <w:rPr>
          <w:rFonts w:ascii="Palatino Linotype" w:hAnsi="Palatino Linotype"/>
          <w:b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Suy ra quãng đường AB là </w:t>
      </w:r>
      <w:r w:rsidR="0057254C"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63F1C8A4">
          <v:shape id="_x0000_i1267" type="#_x0000_t75" style="width:105.75pt;height:21.75pt" o:ole="">
            <v:imagedata r:id="rId490" o:title=""/>
          </v:shape>
          <o:OLEObject Type="Embed" ProgID="Equation.DSMT4" ShapeID="_x0000_i1267" DrawAspect="Content" ObjectID="_1716383946" r:id="rId491"/>
        </w:object>
      </w:r>
      <w:r w:rsidR="0057254C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40D7B05" w14:textId="77777777" w:rsidR="00980951" w:rsidRPr="0035311F" w:rsidRDefault="00980951" w:rsidP="00980951">
      <w:pPr>
        <w:jc w:val="center"/>
        <w:rPr>
          <w:rFonts w:ascii="Palatino Linotype" w:hAnsi="Palatino Linotype"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lastRenderedPageBreak/>
        <w:t>PHẦN</w:t>
      </w:r>
      <w:r w:rsidR="00CC747C"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2:</w:t>
      </w: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HÌNH HỌC:</w:t>
      </w:r>
    </w:p>
    <w:p w14:paraId="543534F3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F67389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N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điểm thuộc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 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trung điểm củ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Biết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N = 3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,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NP = 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Tính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I</w:t>
      </w:r>
      <w:r w:rsidRPr="0035311F">
        <w:rPr>
          <w:rFonts w:ascii="Palatino Linotype" w:hAnsi="Palatino Linotype"/>
          <w:sz w:val="24"/>
          <w:szCs w:val="24"/>
          <w:lang w:val="nl-NL"/>
        </w:rPr>
        <w:t>?</w:t>
      </w:r>
    </w:p>
    <w:p w14:paraId="183D28B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="00F67389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>,</w:t>
      </w:r>
      <w:r w:rsidR="00291402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rên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ấy hai điểm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M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N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ao cho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M = 3</w:t>
      </w:r>
      <w:r w:rsidR="00291402" w:rsidRPr="0035311F">
        <w:rPr>
          <w:rFonts w:ascii="Palatino Linotype" w:hAnsi="Palatino Linotype"/>
          <w:i/>
          <w:sz w:val="24"/>
          <w:szCs w:val="24"/>
          <w:lang w:val="nl-NL"/>
        </w:rPr>
        <w:t>,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N = 7 cm</w: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7D4FD788" w14:textId="77777777" w:rsidR="00980951" w:rsidRPr="0035311F" w:rsidRDefault="00980951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</w:t>
      </w:r>
      <w:r w:rsidR="005D05C7" w:rsidRPr="0035311F">
        <w:rPr>
          <w:rFonts w:ascii="Palatino Linotype" w:hAnsi="Palatino Linotype"/>
          <w:sz w:val="24"/>
          <w:szCs w:val="24"/>
        </w:rPr>
        <w:t>)</w:t>
      </w:r>
      <w:r w:rsidR="00291402"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Trong ba điểm </w:t>
      </w:r>
      <w:r w:rsidRPr="0035311F">
        <w:rPr>
          <w:rFonts w:ascii="Palatino Linotype" w:hAnsi="Palatino Linotype"/>
          <w:i/>
          <w:sz w:val="24"/>
          <w:szCs w:val="24"/>
        </w:rPr>
        <w:t>O, M,</w:t>
      </w:r>
      <w:r w:rsidR="00291402" w:rsidRPr="0035311F">
        <w:rPr>
          <w:rFonts w:ascii="Palatino Linotype" w:hAnsi="Palatino Linotype"/>
          <w:i/>
          <w:sz w:val="24"/>
          <w:szCs w:val="24"/>
        </w:rPr>
        <w:t xml:space="preserve"> </w:t>
      </w:r>
      <w:r w:rsidRPr="0035311F">
        <w:rPr>
          <w:rFonts w:ascii="Palatino Linotype" w:hAnsi="Palatino Linotype"/>
          <w:i/>
          <w:sz w:val="24"/>
          <w:szCs w:val="24"/>
        </w:rPr>
        <w:t>N</w:t>
      </w:r>
      <w:r w:rsidRPr="0035311F">
        <w:rPr>
          <w:rFonts w:ascii="Palatino Linotype" w:hAnsi="Palatino Linotype"/>
          <w:sz w:val="24"/>
          <w:szCs w:val="24"/>
        </w:rPr>
        <w:t xml:space="preserve"> thì điểm nào nằm giữa ba điểm còn lại?</w:t>
      </w:r>
    </w:p>
    <w:p w14:paraId="7B0C818D" w14:textId="77777777" w:rsidR="00980951" w:rsidRPr="0035311F" w:rsidRDefault="005D05C7" w:rsidP="00980951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b)</w:t>
      </w:r>
      <w:r w:rsidR="00291402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Tính độ dài đoạn thẳng </w:t>
      </w:r>
      <w:r w:rsidR="00980951" w:rsidRPr="0035311F">
        <w:rPr>
          <w:rFonts w:ascii="Palatino Linotype" w:hAnsi="Palatino Linotype"/>
          <w:i/>
          <w:sz w:val="24"/>
          <w:szCs w:val="24"/>
        </w:rPr>
        <w:t>MN</w:t>
      </w:r>
      <w:r w:rsidR="00980951" w:rsidRPr="0035311F">
        <w:rPr>
          <w:rFonts w:ascii="Palatino Linotype" w:hAnsi="Palatino Linotype"/>
          <w:sz w:val="24"/>
          <w:szCs w:val="24"/>
        </w:rPr>
        <w:t>?</w:t>
      </w:r>
    </w:p>
    <w:p w14:paraId="29D2F5E3" w14:textId="77777777" w:rsidR="00980951" w:rsidRPr="0035311F" w:rsidRDefault="00980951" w:rsidP="00291402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c</w:t>
      </w:r>
      <w:r w:rsidR="005D05C7" w:rsidRPr="0035311F">
        <w:rPr>
          <w:rFonts w:ascii="Palatino Linotype" w:hAnsi="Palatino Linotype"/>
          <w:sz w:val="24"/>
          <w:szCs w:val="24"/>
        </w:rPr>
        <w:t xml:space="preserve">) </w:t>
      </w:r>
      <w:r w:rsidRPr="0035311F">
        <w:rPr>
          <w:rFonts w:ascii="Palatino Linotype" w:hAnsi="Palatino Linotype"/>
          <w:sz w:val="24"/>
          <w:szCs w:val="24"/>
        </w:rPr>
        <w:t xml:space="preserve">Điểm </w:t>
      </w:r>
      <w:r w:rsidRPr="0035311F">
        <w:rPr>
          <w:rFonts w:ascii="Palatino Linotype" w:hAnsi="Palatino Linotype"/>
          <w:i/>
          <w:sz w:val="24"/>
          <w:szCs w:val="24"/>
        </w:rPr>
        <w:t>M</w:t>
      </w:r>
      <w:r w:rsidRPr="0035311F">
        <w:rPr>
          <w:rFonts w:ascii="Palatino Linotype" w:hAnsi="Palatino Linotype"/>
          <w:sz w:val="24"/>
          <w:szCs w:val="24"/>
        </w:rPr>
        <w:t xml:space="preserve"> có phải là trung điểm </w:t>
      </w:r>
      <w:r w:rsidRPr="0035311F">
        <w:rPr>
          <w:rFonts w:ascii="Palatino Linotype" w:hAnsi="Palatino Linotype"/>
          <w:i/>
          <w:sz w:val="24"/>
          <w:szCs w:val="24"/>
        </w:rPr>
        <w:t>MN</w:t>
      </w:r>
      <w:r w:rsidR="00291402" w:rsidRPr="0035311F">
        <w:rPr>
          <w:rFonts w:ascii="Palatino Linotype" w:hAnsi="Palatino Linotype"/>
          <w:sz w:val="24"/>
          <w:szCs w:val="24"/>
        </w:rPr>
        <w:t xml:space="preserve"> không ?vì sao?</w:t>
      </w:r>
    </w:p>
    <w:p w14:paraId="1D2FBC17" w14:textId="77777777" w:rsidR="00980951" w:rsidRPr="0035311F" w:rsidRDefault="00291402" w:rsidP="00980951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DAB33B0" wp14:editId="3BEAC74C">
            <wp:simplePos x="0" y="0"/>
            <wp:positionH relativeFrom="column">
              <wp:posOffset>4483735</wp:posOffset>
            </wp:positionH>
            <wp:positionV relativeFrom="paragraph">
              <wp:posOffset>254635</wp:posOffset>
            </wp:positionV>
            <wp:extent cx="1676400" cy="979805"/>
            <wp:effectExtent l="0" t="0" r="0" b="0"/>
            <wp:wrapTight wrapText="bothSides">
              <wp:wrapPolygon edited="0">
                <wp:start x="4664" y="1260"/>
                <wp:lineTo x="3682" y="8819"/>
                <wp:lineTo x="1718" y="15539"/>
                <wp:lineTo x="1473" y="15959"/>
                <wp:lineTo x="736" y="19318"/>
                <wp:lineTo x="13255" y="19318"/>
                <wp:lineTo x="19882" y="17638"/>
                <wp:lineTo x="20618" y="16378"/>
                <wp:lineTo x="18655" y="15539"/>
                <wp:lineTo x="11536" y="8819"/>
                <wp:lineTo x="6136" y="1260"/>
                <wp:lineTo x="4664" y="126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0951"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="00980951"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nl-NL"/>
        </w:rPr>
        <w:t>Quan sát hình vẽ trả lời câu hỏi sau:</w:t>
      </w:r>
    </w:p>
    <w:p w14:paraId="4B4F81CA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ia </w: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91402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38EC78B7">
          <v:shape id="_x0000_i1268" type="#_x0000_t75" style="width:21.75pt;height:12.75pt" o:ole="">
            <v:imagedata r:id="rId493" o:title=""/>
          </v:shape>
          <o:OLEObject Type="Embed" ProgID="Equation.DSMT4" ShapeID="_x0000_i1268" DrawAspect="Content" ObjectID="_1716383947" r:id="rId494"/>
        </w:objec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nằm giữa hai tia nào?</w:t>
      </w:r>
    </w:p>
    <w:p w14:paraId="44330E81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Có tất cả mấy tam giác. Nêu tất cả các tam giác có trong hình vẽ. </w:t>
      </w:r>
    </w:p>
    <w:p w14:paraId="75C048D2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5D05C7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hai góc kề bù </w: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91402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62DFD09B">
          <v:shape id="_x0000_i1269" type="#_x0000_t75" style="width:24pt;height:12.75pt" o:ole="">
            <v:imagedata r:id="rId495" o:title=""/>
          </v:shape>
          <o:OLEObject Type="Embed" ProgID="Equation.DSMT4" ShapeID="_x0000_i1269" DrawAspect="Content" ObjectID="_1716383948" r:id="rId496"/>
        </w:object>
      </w:r>
      <w:r w:rsidR="00291402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3F52B921">
          <v:shape id="_x0000_i1270" type="#_x0000_t75" style="width:24pt;height:15.75pt" o:ole="">
            <v:imagedata r:id="rId497" o:title=""/>
          </v:shape>
          <o:OLEObject Type="Embed" ProgID="Equation.DSMT4" ShapeID="_x0000_i1270" DrawAspect="Content" ObjectID="_1716383949" r:id="rId498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, biết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20" w:dyaOrig="360" w14:anchorId="6394F343">
          <v:shape id="_x0000_i1271" type="#_x0000_t75" style="width:56.25pt;height:18pt" o:ole="">
            <v:imagedata r:id="rId499" o:title=""/>
          </v:shape>
          <o:OLEObject Type="Embed" ProgID="Equation.DSMT4" ShapeID="_x0000_i1271" DrawAspect="Content" ObjectID="_1716383950" r:id="rId500"/>
        </w:object>
      </w:r>
    </w:p>
    <w:p w14:paraId="6CB697F2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ính số đo góc 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64454E18">
          <v:shape id="_x0000_i1272" type="#_x0000_t75" style="width:24pt;height:15.75pt" o:ole="">
            <v:imagedata r:id="rId501" o:title=""/>
          </v:shape>
          <o:OLEObject Type="Embed" ProgID="Equation.DSMT4" ShapeID="_x0000_i1272" DrawAspect="Content" ObjectID="_1716383951" r:id="rId502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3F02244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51D1D91E">
          <v:shape id="_x0000_i1273" type="#_x0000_t75" style="width:21.75pt;height:12.75pt" o:ole="">
            <v:imagedata r:id="rId503" o:title=""/>
          </v:shape>
          <o:OLEObject Type="Embed" ProgID="Equation.DSMT4" ShapeID="_x0000_i1273" DrawAspect="Content" ObjectID="_1716383952" r:id="rId504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7A832B09">
          <v:shape id="_x0000_i1274" type="#_x0000_t75" style="width:18.75pt;height:12.75pt" o:ole="">
            <v:imagedata r:id="rId505" o:title=""/>
          </v:shape>
          <o:OLEObject Type="Embed" ProgID="Equation.DSMT4" ShapeID="_x0000_i1274" DrawAspect="Content" ObjectID="_1716383953" r:id="rId506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lần lượt là tia phân giác của 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151701FE">
          <v:shape id="_x0000_i1275" type="#_x0000_t75" style="width:24pt;height:12.75pt" o:ole="">
            <v:imagedata r:id="rId507" o:title=""/>
          </v:shape>
          <o:OLEObject Type="Embed" ProgID="Equation.DSMT4" ShapeID="_x0000_i1275" DrawAspect="Content" ObjectID="_1716383954" r:id="rId508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5D05C7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2EB41B5B">
          <v:shape id="_x0000_i1276" type="#_x0000_t75" style="width:24pt;height:15.75pt" o:ole="">
            <v:imagedata r:id="rId509" o:title=""/>
          </v:shape>
          <o:OLEObject Type="Embed" ProgID="Equation.DSMT4" ShapeID="_x0000_i1276" DrawAspect="Content" ObjectID="_1716383955" r:id="rId510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 Tính số đo của góc</w:t>
      </w:r>
      <w:r w:rsidR="005D05C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4E8A40BC">
          <v:shape id="_x0000_i1277" type="#_x0000_t75" style="width:30pt;height:12.75pt" o:ole="">
            <v:imagedata r:id="rId511" o:title=""/>
          </v:shape>
          <o:OLEObject Type="Embed" ProgID="Equation.DSMT4" ShapeID="_x0000_i1277" DrawAspect="Content" ObjectID="_1716383956" r:id="rId512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?</w:t>
      </w:r>
    </w:p>
    <w:p w14:paraId="1E5F4E37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>:</w:t>
      </w:r>
      <w:r w:rsidR="005D05C7"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ho tia Oy, Oz cùng nằm trên một nữa mặt phẳng có bờ chứa tia Ox. Biết</w: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28E23B7F">
          <v:shape id="_x0000_i1278" type="#_x0000_t75" style="width:57pt;height:21.75pt" o:ole="">
            <v:imagedata r:id="rId513" o:title=""/>
          </v:shape>
          <o:OLEObject Type="Embed" ProgID="Equation.DSMT4" ShapeID="_x0000_i1278" DrawAspect="Content" ObjectID="_1716383957" r:id="rId514"/>
        </w:object>
      </w:r>
      <w:r w:rsidR="005D05C7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360" w14:anchorId="0A1150C1">
          <v:shape id="_x0000_i1279" type="#_x0000_t75" style="width:62.25pt;height:18pt" o:ole="">
            <v:imagedata r:id="rId515" o:title=""/>
          </v:shape>
          <o:OLEObject Type="Embed" ProgID="Equation.DSMT4" ShapeID="_x0000_i1279" DrawAspect="Content" ObjectID="_1716383958" r:id="rId516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494860B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 Tính số đo góc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5553B8E1">
          <v:shape id="_x0000_i1280" type="#_x0000_t75" style="width:24pt;height:15.75pt" o:ole="">
            <v:imagedata r:id="rId517" o:title=""/>
          </v:shape>
          <o:OLEObject Type="Embed" ProgID="Equation.DSMT4" ShapeID="_x0000_i1280" DrawAspect="Content" ObjectID="_1716383959" r:id="rId518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78B2D997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tia phân giác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07E8757F">
          <v:shape id="_x0000_i1281" type="#_x0000_t75" style="width:21.75pt;height:12.75pt" o:ole="">
            <v:imagedata r:id="rId519" o:title=""/>
          </v:shape>
          <o:OLEObject Type="Embed" ProgID="Equation.DSMT4" ShapeID="_x0000_i1281" DrawAspect="Content" ObjectID="_1716383960" r:id="rId520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ủa góc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7BF02FDF">
          <v:shape id="_x0000_i1282" type="#_x0000_t75" style="width:24.75pt;height:15.75pt" o:ole="">
            <v:imagedata r:id="rId521" o:title=""/>
          </v:shape>
          <o:OLEObject Type="Embed" ProgID="Equation.DSMT4" ShapeID="_x0000_i1282" DrawAspect="Content" ObjectID="_1716383961" r:id="rId522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, tia phân giác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48697AB1">
          <v:shape id="_x0000_i1283" type="#_x0000_t75" style="width:18.75pt;height:12.75pt" o:ole="">
            <v:imagedata r:id="rId523" o:title=""/>
          </v:shape>
          <o:OLEObject Type="Embed" ProgID="Equation.DSMT4" ShapeID="_x0000_i1283" DrawAspect="Content" ObjectID="_1716383962" r:id="rId524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của</w:t>
      </w:r>
      <w:r w:rsidR="0090560B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1194BBBC">
          <v:shape id="_x0000_i1284" type="#_x0000_t75" style="width:24pt;height:15.75pt" o:ole="">
            <v:imagedata r:id="rId525" o:title=""/>
          </v:shape>
          <o:OLEObject Type="Embed" ProgID="Equation.DSMT4" ShapeID="_x0000_i1284" DrawAspect="Content" ObjectID="_1716383963" r:id="rId526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số đo của </w:t>
      </w:r>
      <w:r w:rsidR="0090560B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11F2D033">
          <v:shape id="_x0000_i1285" type="#_x0000_t75" style="width:30pt;height:12.75pt" o:ole="">
            <v:imagedata r:id="rId527" o:title=""/>
          </v:shape>
          <o:OLEObject Type="Embed" ProgID="Equation.DSMT4" ShapeID="_x0000_i1285" DrawAspect="Content" ObjectID="_1716383964" r:id="rId528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00526DE5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bù: </w:t>
      </w:r>
      <w:r w:rsidR="00496F77"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1400" w:dyaOrig="520" w14:anchorId="2B29F125">
          <v:shape id="_x0000_i1286" type="#_x0000_t75" style="width:69.75pt;height:26.25pt" o:ole="">
            <v:imagedata r:id="rId529" o:title=""/>
          </v:shape>
          <o:OLEObject Type="Embed" ProgID="Equation.DSMT4" ShapeID="_x0000_i1286" DrawAspect="Content" ObjectID="_1716383965" r:id="rId53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; biết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260" w:dyaOrig="440" w14:anchorId="0314F043">
          <v:shape id="_x0000_i1287" type="#_x0000_t75" style="width:63pt;height:21.75pt" o:ole="">
            <v:imagedata r:id="rId531" o:title=""/>
          </v:shape>
          <o:OLEObject Type="Embed" ProgID="Equation.DSMT4" ShapeID="_x0000_i1287" DrawAspect="Content" ObjectID="_1716383966" r:id="rId532"/>
        </w:object>
      </w:r>
      <w:r w:rsidR="0090560B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>. V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ẽ tia phân giá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của gó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y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và so sánh số đo của các góc :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t, tOy, yOx’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754E9D5D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7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nhau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5551E952">
          <v:shape id="_x0000_i1288" type="#_x0000_t75" style="width:24.75pt;height:15.75pt" o:ole="">
            <v:imagedata r:id="rId533" o:title=""/>
          </v:shape>
          <o:OLEObject Type="Embed" ProgID="Equation.DSMT4" ShapeID="_x0000_i1288" DrawAspect="Content" ObjectID="_1716383967" r:id="rId534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4270C45C">
          <v:shape id="_x0000_i1289" type="#_x0000_t75" style="width:24pt;height:15.75pt" o:ole="">
            <v:imagedata r:id="rId535" o:title=""/>
          </v:shape>
          <o:OLEObject Type="Embed" ProgID="Equation.DSMT4" ShapeID="_x0000_i1289" DrawAspect="Content" ObjectID="_1716383968" r:id="rId53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biết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7B29D888">
          <v:shape id="_x0000_i1290" type="#_x0000_t75" style="width:57pt;height:21.75pt" o:ole="">
            <v:imagedata r:id="rId537" o:title=""/>
          </v:shape>
          <o:OLEObject Type="Embed" ProgID="Equation.DSMT4" ShapeID="_x0000_i1290" DrawAspect="Content" ObjectID="_1716383969" r:id="rId538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;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20" w:dyaOrig="420" w14:anchorId="0F64D4D1">
          <v:shape id="_x0000_i1291" type="#_x0000_t75" style="width:56.25pt;height:21pt" o:ole="">
            <v:imagedata r:id="rId539" o:title=""/>
          </v:shape>
          <o:OLEObject Type="Embed" ProgID="Equation.DSMT4" ShapeID="_x0000_i1291" DrawAspect="Content" ObjectID="_1716383970" r:id="rId540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ia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tia phân giác của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2A450FB2">
          <v:shape id="_x0000_i1292" type="#_x0000_t75" style="width:24.75pt;height:15.75pt" o:ole="">
            <v:imagedata r:id="rId541" o:title=""/>
          </v:shape>
          <o:OLEObject Type="Embed" ProgID="Equation.DSMT4" ShapeID="_x0000_i1292" DrawAspect="Content" ObjectID="_1716383971" r:id="rId542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số đo của các góc </w: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3677FB3A">
          <v:shape id="_x0000_i1293" type="#_x0000_t75" style="width:24pt;height:12.75pt" o:ole="">
            <v:imagedata r:id="rId543" o:title=""/>
          </v:shape>
          <o:OLEObject Type="Embed" ProgID="Equation.DSMT4" ShapeID="_x0000_i1293" DrawAspect="Content" ObjectID="_1716383972" r:id="rId54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và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D49EE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460" w:dyaOrig="279" w14:anchorId="33EDB890">
          <v:shape id="_x0000_i1294" type="#_x0000_t75" style="width:23.25pt;height:14.25pt" o:ole="">
            <v:imagedata r:id="rId545" o:title=""/>
          </v:shape>
          <o:OLEObject Type="Embed" ProgID="Equation.DSMT4" ShapeID="_x0000_i1294" DrawAspect="Content" ObjectID="_1716383973" r:id="rId54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?</w:t>
      </w:r>
    </w:p>
    <w:p w14:paraId="63F7FB4F" w14:textId="77777777" w:rsidR="00980951" w:rsidRPr="0035311F" w:rsidRDefault="00980951" w:rsidP="009D49EE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rên cùng một nữa mặt phẳng bờ chứa tia Ox, vẽ hai tia Oy và Oz sao cho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300" w:dyaOrig="440" w14:anchorId="41CE33A5">
          <v:shape id="_x0000_i1295" type="#_x0000_t75" style="width:65.25pt;height:21.75pt" o:ole="">
            <v:imagedata r:id="rId547" o:title=""/>
          </v:shape>
          <o:OLEObject Type="Embed" ProgID="Equation.DSMT4" ShapeID="_x0000_i1295" DrawAspect="Content" ObjectID="_1716383974" r:id="rId548"/>
        </w:objec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40" w:dyaOrig="360" w14:anchorId="1EA017C9">
          <v:shape id="_x0000_i1296" type="#_x0000_t75" style="width:57pt;height:18pt" o:ole="">
            <v:imagedata r:id="rId549" o:title=""/>
          </v:shape>
          <o:OLEObject Type="Embed" ProgID="Equation.DSMT4" ShapeID="_x0000_i1296" DrawAspect="Content" ObjectID="_1716383975" r:id="rId550"/>
        </w:object>
      </w:r>
    </w:p>
    <w:p w14:paraId="3B70FDF6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rong ba tia Ox; Oy; Oz thì tia nào nằm giữa hai tia còn lại? </w: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>V</w:t>
      </w:r>
      <w:r w:rsidRPr="0035311F">
        <w:rPr>
          <w:rFonts w:ascii="Palatino Linotype" w:hAnsi="Palatino Linotype"/>
          <w:sz w:val="24"/>
          <w:szCs w:val="24"/>
          <w:lang w:val="pt-BR"/>
        </w:rPr>
        <w:t>ì sao?</w:t>
      </w:r>
    </w:p>
    <w:p w14:paraId="78CB8E4C" w14:textId="77777777" w:rsidR="00980951" w:rsidRPr="0035311F" w:rsidRDefault="00980951" w:rsidP="00980951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ính số đo của góc 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7EBD417F">
          <v:shape id="_x0000_i1297" type="#_x0000_t75" style="width:24pt;height:15.75pt" o:ole="">
            <v:imagedata r:id="rId551" o:title=""/>
          </v:shape>
          <o:OLEObject Type="Embed" ProgID="Equation.DSMT4" ShapeID="_x0000_i1297" DrawAspect="Content" ObjectID="_1716383976" r:id="rId552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41EE1D6" w14:textId="77777777" w:rsidR="00980951" w:rsidRPr="0035311F" w:rsidRDefault="00980951" w:rsidP="009D49EE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c) Gọi Ot là tia phân giác của góc</w:t>
      </w:r>
      <w:r w:rsidR="009D49EE"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3D86B047">
          <v:shape id="_x0000_i1298" type="#_x0000_t75" style="width:24pt;height:15.75pt" o:ole="">
            <v:imagedata r:id="rId553" o:title=""/>
          </v:shape>
          <o:OLEObject Type="Embed" ProgID="Equation.DSMT4" ShapeID="_x0000_i1298" DrawAspect="Content" ObjectID="_1716383977" r:id="rId554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. Tính số đo của góc</w:t>
      </w:r>
      <w:r w:rsidR="009D49EE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60" w:dyaOrig="260" w14:anchorId="73257978">
          <v:shape id="_x0000_i1299" type="#_x0000_t75" style="width:23.25pt;height:12.75pt" o:ole="">
            <v:imagedata r:id="rId555" o:title=""/>
          </v:shape>
          <o:OLEObject Type="Embed" ProgID="Equation.DSMT4" ShapeID="_x0000_i1299" DrawAspect="Content" ObjectID="_1716383978" r:id="rId556"/>
        </w:object>
      </w:r>
      <w:r w:rsidR="009D49EE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? </w:t>
      </w:r>
    </w:p>
    <w:p w14:paraId="1FCA9BB2" w14:textId="77777777" w:rsidR="009D0F4F" w:rsidRPr="0035311F" w:rsidRDefault="009D0F4F" w:rsidP="009D0F4F">
      <w:pPr>
        <w:spacing w:line="240" w:lineRule="auto"/>
        <w:ind w:left="-900" w:firstLine="90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lastRenderedPageBreak/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o góc bẹt xOy. Vẽ tia Oz thỏa mãn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400" w:dyaOrig="660" w14:anchorId="7FB1DD16">
          <v:shape id="_x0000_i1300" type="#_x0000_t75" style="width:69.75pt;height:33pt" o:ole="">
            <v:imagedata r:id="rId557" o:title=""/>
          </v:shape>
          <o:OLEObject Type="Embed" ProgID="Equation.DSMT4" ShapeID="_x0000_i1300" DrawAspect="Content" ObjectID="_1716383979" r:id="rId558"/>
        </w:object>
      </w:r>
      <w:r w:rsidRPr="0035311F">
        <w:rPr>
          <w:rFonts w:ascii="Palatino Linotype" w:hAnsi="Palatino Linotype"/>
          <w:sz w:val="24"/>
          <w:szCs w:val="24"/>
        </w:rPr>
        <w:t xml:space="preserve">. Gọi Om và On lần lượt là các tia </w:t>
      </w:r>
    </w:p>
    <w:p w14:paraId="3AC3C40C" w14:textId="77777777" w:rsidR="009D0F4F" w:rsidRPr="0035311F" w:rsidRDefault="009D0F4F" w:rsidP="009D0F4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phân giác của </w:t>
      </w:r>
      <w:r w:rsidR="00627247"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657B95CB">
          <v:shape id="_x0000_i1301" type="#_x0000_t75" style="width:48.75pt;height:21.75pt" o:ole="">
            <v:imagedata r:id="rId559" o:title=""/>
          </v:shape>
          <o:OLEObject Type="Embed" ProgID="Equation.DSMT4" ShapeID="_x0000_i1301" DrawAspect="Content" ObjectID="_1716383980" r:id="rId560"/>
        </w:object>
      </w:r>
    </w:p>
    <w:p w14:paraId="0344C5AC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Tính </w:t>
      </w:r>
      <w:r w:rsidR="00627247"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512E6FE0">
          <v:shape id="_x0000_i1302" type="#_x0000_t75" style="width:48.75pt;height:21.75pt" o:ole="">
            <v:imagedata r:id="rId561" o:title=""/>
          </v:shape>
          <o:OLEObject Type="Embed" ProgID="Equation.DSMT4" ShapeID="_x0000_i1302" DrawAspect="Content" ObjectID="_1716383981" r:id="rId562"/>
        </w:object>
      </w:r>
    </w:p>
    <w:p w14:paraId="00600BA4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="00627247" w:rsidRPr="00627247">
        <w:rPr>
          <w:rFonts w:ascii="Palatino Linotype" w:hAnsi="Palatino Linotype"/>
          <w:position w:val="-10"/>
          <w:sz w:val="24"/>
          <w:szCs w:val="24"/>
        </w:rPr>
        <w:object w:dxaOrig="600" w:dyaOrig="440" w14:anchorId="7D86CA20">
          <v:shape id="_x0000_i1303" type="#_x0000_t75" style="width:30pt;height:21.75pt" o:ole="">
            <v:imagedata r:id="rId563" o:title=""/>
          </v:shape>
          <o:OLEObject Type="Embed" ProgID="Equation.DSMT4" ShapeID="_x0000_i1303" DrawAspect="Content" ObjectID="_1716383982" r:id="rId56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="00627247" w:rsidRPr="00627247">
        <w:rPr>
          <w:rFonts w:ascii="Palatino Linotype" w:hAnsi="Palatino Linotype"/>
          <w:position w:val="-4"/>
          <w:sz w:val="24"/>
          <w:szCs w:val="24"/>
        </w:rPr>
        <w:object w:dxaOrig="499" w:dyaOrig="380" w14:anchorId="37052117">
          <v:shape id="_x0000_i1304" type="#_x0000_t75" style="width:24.75pt;height:18.75pt" o:ole="">
            <v:imagedata r:id="rId565" o:title=""/>
          </v:shape>
          <o:OLEObject Type="Embed" ProgID="Equation.DSMT4" ShapeID="_x0000_i1304" DrawAspect="Content" ObjectID="_1716383983" r:id="rId566"/>
        </w:object>
      </w:r>
      <w:r w:rsidRPr="0035311F">
        <w:rPr>
          <w:rFonts w:ascii="Palatino Linotype" w:hAnsi="Palatino Linotype"/>
          <w:sz w:val="24"/>
          <w:szCs w:val="24"/>
        </w:rPr>
        <w:t>có phụ nhau không? Vì sao?</w:t>
      </w:r>
    </w:p>
    <w:p w14:paraId="7FAB2FE0" w14:textId="77777777" w:rsidR="009D0F4F" w:rsidRPr="0035311F" w:rsidRDefault="009D0F4F" w:rsidP="009D0F4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</w:p>
    <w:p w14:paraId="65589609" w14:textId="77777777" w:rsidR="009D0F4F" w:rsidRPr="0035311F" w:rsidRDefault="009D0F4F" w:rsidP="009D0F4F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Vẽ tam giác </w:t>
      </w:r>
      <w:r w:rsidRPr="0035311F">
        <w:rPr>
          <w:rFonts w:ascii="Palatino Linotype" w:hAnsi="Palatino Linotype"/>
          <w:i/>
          <w:sz w:val="24"/>
          <w:szCs w:val="24"/>
        </w:rPr>
        <w:t>ABC</w:t>
      </w:r>
      <w:r w:rsidRPr="0035311F">
        <w:rPr>
          <w:rFonts w:ascii="Palatino Linotype" w:hAnsi="Palatino Linotype"/>
          <w:sz w:val="24"/>
          <w:szCs w:val="24"/>
        </w:rPr>
        <w:t xml:space="preserve"> biết:</w:t>
      </w:r>
    </w:p>
    <w:p w14:paraId="1280B60F" w14:textId="77777777" w:rsidR="009D0F4F" w:rsidRPr="0035311F" w:rsidRDefault="009D0F4F" w:rsidP="009D0F4F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i/>
          <w:sz w:val="24"/>
          <w:szCs w:val="24"/>
        </w:rPr>
        <w:t>AB = 3cm; BC = 5cm; AC = 4cm.</w:t>
      </w:r>
      <w:r w:rsidRPr="0035311F">
        <w:rPr>
          <w:rFonts w:ascii="Palatino Linotype" w:hAnsi="Palatino Linotype"/>
          <w:sz w:val="24"/>
          <w:szCs w:val="24"/>
        </w:rPr>
        <w:t xml:space="preserve">  Đo và cho biết số đo của góc A.</w:t>
      </w:r>
    </w:p>
    <w:p w14:paraId="6ED5084E" w14:textId="77777777" w:rsidR="009D0F4F" w:rsidRPr="00627247" w:rsidRDefault="009D0F4F" w:rsidP="00627247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Pr="0035311F">
        <w:rPr>
          <w:rFonts w:ascii="Palatino Linotype" w:hAnsi="Palatino Linotype"/>
          <w:i/>
          <w:sz w:val="24"/>
          <w:szCs w:val="24"/>
        </w:rPr>
        <w:t>AB = 6cm; BC = 7cm; AC = 8cm.</w:t>
      </w:r>
    </w:p>
    <w:p w14:paraId="7DAC94A3" w14:textId="77777777" w:rsidR="00980951" w:rsidRPr="0035311F" w:rsidRDefault="00980951" w:rsidP="00980951">
      <w:pPr>
        <w:jc w:val="center"/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i/>
          <w:color w:val="FF0000"/>
          <w:sz w:val="24"/>
          <w:szCs w:val="24"/>
          <w:lang w:val="pt-BR"/>
        </w:rPr>
        <w:t>Bài tập phát triển tư duy</w:t>
      </w:r>
    </w:p>
    <w:p w14:paraId="60CF3E9A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>Chứng tỏ với mọi số tự</w:t>
      </w:r>
      <w:r w:rsidR="009D49EE" w:rsidRPr="0035311F">
        <w:rPr>
          <w:rFonts w:ascii="Palatino Linotype" w:hAnsi="Palatino Linotype"/>
          <w:sz w:val="24"/>
          <w:szCs w:val="24"/>
        </w:rPr>
        <w:t xml:space="preserve"> nhiên n thì tích </w:t>
      </w:r>
      <w:r w:rsidR="009D49EE" w:rsidRPr="0035311F">
        <w:rPr>
          <w:rFonts w:ascii="Palatino Linotype" w:hAnsi="Palatino Linotype"/>
          <w:position w:val="-16"/>
          <w:sz w:val="24"/>
          <w:szCs w:val="24"/>
        </w:rPr>
        <w:object w:dxaOrig="1920" w:dyaOrig="440" w14:anchorId="5AD345BF">
          <v:shape id="_x0000_i1305" type="#_x0000_t75" style="width:96pt;height:21.75pt" o:ole="">
            <v:imagedata r:id="rId567" o:title=""/>
          </v:shape>
          <o:OLEObject Type="Embed" ProgID="Equation.DSMT4" ShapeID="_x0000_i1305" DrawAspect="Content" ObjectID="_1716383984" r:id="rId568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>là số chẵn</w:t>
      </w:r>
      <w:r w:rsidR="00CE3EA3" w:rsidRPr="0035311F">
        <w:rPr>
          <w:rFonts w:ascii="Palatino Linotype" w:hAnsi="Palatino Linotype"/>
          <w:sz w:val="24"/>
          <w:szCs w:val="24"/>
        </w:rPr>
        <w:t>.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9A190DC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Chứng tỏ rằng số </w:t>
      </w:r>
      <w:r w:rsidR="009D49EE" w:rsidRPr="0035311F">
        <w:rPr>
          <w:rFonts w:ascii="Palatino Linotype" w:hAnsi="Palatino Linotype"/>
          <w:position w:val="-24"/>
          <w:sz w:val="24"/>
          <w:szCs w:val="24"/>
        </w:rPr>
        <w:object w:dxaOrig="1579" w:dyaOrig="680" w14:anchorId="76279AC8">
          <v:shape id="_x0000_i1306" type="#_x0000_t75" style="width:78.75pt;height:33.75pt" o:ole="">
            <v:imagedata r:id="rId569" o:title=""/>
          </v:shape>
          <o:OLEObject Type="Embed" ProgID="Equation.DSMT4" ShapeID="_x0000_i1306" DrawAspect="Content" ObjectID="_1716383985" r:id="rId570"/>
        </w:object>
      </w:r>
      <w:r w:rsidR="00980951" w:rsidRPr="0035311F">
        <w:rPr>
          <w:rFonts w:ascii="Palatino Linotype" w:hAnsi="Palatino Linotype"/>
          <w:sz w:val="24"/>
          <w:szCs w:val="24"/>
        </w:rPr>
        <w:t xml:space="preserve"> là số tự nhiên</w:t>
      </w:r>
      <w:r w:rsidR="00CE3EA3" w:rsidRPr="0035311F">
        <w:rPr>
          <w:rFonts w:ascii="Palatino Linotype" w:hAnsi="Palatino Linotype"/>
          <w:sz w:val="24"/>
          <w:szCs w:val="24"/>
        </w:rPr>
        <w:t>.</w:t>
      </w:r>
    </w:p>
    <w:p w14:paraId="163F0584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Chứng tỏ rằng với mọi số tự nhiên </w:t>
      </w:r>
      <w:r w:rsidR="00980951" w:rsidRPr="0035311F">
        <w:rPr>
          <w:rFonts w:ascii="Palatino Linotype" w:hAnsi="Palatino Linotype"/>
          <w:i/>
          <w:sz w:val="24"/>
          <w:szCs w:val="24"/>
        </w:rPr>
        <w:t>n</w:t>
      </w:r>
      <w:r w:rsidR="00980951" w:rsidRPr="0035311F">
        <w:rPr>
          <w:rFonts w:ascii="Palatino Linotype" w:hAnsi="Palatino Linotype"/>
          <w:sz w:val="24"/>
          <w:szCs w:val="24"/>
        </w:rPr>
        <w:t xml:space="preserve"> thì 2 số</w:t>
      </w:r>
      <w:r w:rsidR="009D49EE" w:rsidRPr="0035311F">
        <w:rPr>
          <w:rFonts w:ascii="Palatino Linotype" w:hAnsi="Palatino Linotype"/>
          <w:sz w:val="24"/>
          <w:szCs w:val="24"/>
        </w:rPr>
        <w:t xml:space="preserve"> sau </w:t>
      </w:r>
      <w:r w:rsidR="00980951" w:rsidRPr="0035311F">
        <w:rPr>
          <w:rFonts w:ascii="Palatino Linotype" w:hAnsi="Palatino Linotype"/>
          <w:sz w:val="24"/>
          <w:szCs w:val="24"/>
        </w:rPr>
        <w:t xml:space="preserve"> </w:t>
      </w:r>
      <w:r w:rsidR="009D49EE" w:rsidRPr="0035311F">
        <w:rPr>
          <w:rFonts w:ascii="Palatino Linotype" w:hAnsi="Palatino Linotype"/>
          <w:position w:val="-6"/>
          <w:sz w:val="24"/>
          <w:szCs w:val="24"/>
        </w:rPr>
        <w:object w:dxaOrig="740" w:dyaOrig="279" w14:anchorId="6869E829">
          <v:shape id="_x0000_i1307" type="#_x0000_t75" style="width:36.75pt;height:14.25pt" o:ole="">
            <v:imagedata r:id="rId571" o:title=""/>
          </v:shape>
          <o:OLEObject Type="Embed" ProgID="Equation.DSMT4" ShapeID="_x0000_i1307" DrawAspect="Content" ObjectID="_1716383986" r:id="rId572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và </w:t>
      </w:r>
      <w:r w:rsidR="00676C56" w:rsidRPr="0035311F">
        <w:rPr>
          <w:rFonts w:ascii="Palatino Linotype" w:hAnsi="Palatino Linotype"/>
          <w:position w:val="-6"/>
          <w:sz w:val="24"/>
          <w:szCs w:val="24"/>
        </w:rPr>
        <w:object w:dxaOrig="620" w:dyaOrig="279" w14:anchorId="41FC5053">
          <v:shape id="_x0000_i1308" type="#_x0000_t75" style="width:30.75pt;height:14.25pt" o:ole="">
            <v:imagedata r:id="rId573" o:title=""/>
          </v:shape>
          <o:OLEObject Type="Embed" ProgID="Equation.DSMT4" ShapeID="_x0000_i1308" DrawAspect="Content" ObjectID="_1716383987" r:id="rId574"/>
        </w:object>
      </w:r>
      <w:r w:rsidR="009D49EE" w:rsidRPr="0035311F">
        <w:rPr>
          <w:rFonts w:ascii="Palatino Linotype" w:hAnsi="Palatino Linotype"/>
          <w:sz w:val="24"/>
          <w:szCs w:val="24"/>
        </w:rPr>
        <w:t xml:space="preserve"> </w:t>
      </w:r>
      <w:r w:rsidR="00980951" w:rsidRPr="0035311F">
        <w:rPr>
          <w:rFonts w:ascii="Palatino Linotype" w:hAnsi="Palatino Linotype"/>
          <w:sz w:val="24"/>
          <w:szCs w:val="24"/>
        </w:rPr>
        <w:t xml:space="preserve">là nguyên tố cùng nhau </w:t>
      </w:r>
    </w:p>
    <w:p w14:paraId="0AC35845" w14:textId="77777777" w:rsidR="00980951" w:rsidRPr="0035311F" w:rsidRDefault="004564E6" w:rsidP="00980951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</w:rPr>
        <w:t xml:space="preserve">Tính  </w:t>
      </w:r>
      <w:r w:rsidR="00676C56" w:rsidRPr="0035311F">
        <w:rPr>
          <w:rFonts w:ascii="Palatino Linotype" w:hAnsi="Palatino Linotype"/>
          <w:sz w:val="24"/>
          <w:szCs w:val="24"/>
        </w:rPr>
        <w:t>giá trị</w:t>
      </w:r>
      <w:r w:rsidR="00980951" w:rsidRPr="0035311F">
        <w:rPr>
          <w:rFonts w:ascii="Palatino Linotype" w:hAnsi="Palatino Linotype"/>
          <w:sz w:val="24"/>
          <w:szCs w:val="24"/>
        </w:rPr>
        <w:t xml:space="preserve"> biểu thức </w:t>
      </w:r>
    </w:p>
    <w:p w14:paraId="031E1534" w14:textId="77777777" w:rsidR="00676C56" w:rsidRPr="0035311F" w:rsidRDefault="004564E6" w:rsidP="004564E6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676C56"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07A25B6B">
          <v:shape id="_x0000_i1309" type="#_x0000_t75" style="width:162pt;height:33pt" o:ole="">
            <v:imagedata r:id="rId575" o:title=""/>
          </v:shape>
          <o:OLEObject Type="Embed" ProgID="Equation.DSMT4" ShapeID="_x0000_i1309" DrawAspect="Content" ObjectID="_1716383988" r:id="rId576"/>
        </w:object>
      </w:r>
      <w:r w:rsidR="00676C56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34201FF8" w14:textId="77777777" w:rsidR="00676C56" w:rsidRPr="0035311F" w:rsidRDefault="004564E6" w:rsidP="004564E6">
      <w:pPr>
        <w:tabs>
          <w:tab w:val="left" w:pos="326"/>
        </w:tabs>
        <w:ind w:left="326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676C56" w:rsidRPr="0035311F">
        <w:rPr>
          <w:rFonts w:ascii="Palatino Linotype" w:hAnsi="Palatino Linotype"/>
          <w:position w:val="-24"/>
          <w:sz w:val="24"/>
          <w:szCs w:val="24"/>
        </w:rPr>
        <w:object w:dxaOrig="5480" w:dyaOrig="660" w14:anchorId="7A99D47C">
          <v:shape id="_x0000_i1310" type="#_x0000_t75" style="width:273.75pt;height:33pt" o:ole="">
            <v:imagedata r:id="rId577" o:title=""/>
          </v:shape>
          <o:OLEObject Type="Embed" ProgID="Equation.DSMT4" ShapeID="_x0000_i1310" DrawAspect="Content" ObjectID="_1716383989" r:id="rId578"/>
        </w:object>
      </w:r>
      <w:r w:rsidR="00676C56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F7729CA" w14:textId="77777777" w:rsidR="00980951" w:rsidRPr="0035311F" w:rsidRDefault="004564E6" w:rsidP="004564E6">
      <w:pPr>
        <w:ind w:left="326"/>
        <w:rPr>
          <w:rFonts w:ascii="Palatino Linotype" w:hAnsi="Palatino Linotype"/>
          <w:sz w:val="24"/>
          <w:szCs w:val="24"/>
          <w:lang w:val="nl-NL"/>
        </w:rPr>
      </w:pPr>
      <w:r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60" w:dyaOrig="660" w14:anchorId="7A799739">
          <v:shape id="_x0000_i1311" type="#_x0000_t75" style="width:233.25pt;height:33pt" o:ole="">
            <v:imagedata r:id="rId579" o:title=""/>
          </v:shape>
          <o:OLEObject Type="Embed" ProgID="Equation.DSMT4" ShapeID="_x0000_i1311" DrawAspect="Content" ObjectID="_1716383990" r:id="rId580"/>
        </w:object>
      </w:r>
      <w:r w:rsidR="00676C56"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298AF9CF" w14:textId="77777777" w:rsidR="00980951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  <w:lang w:val="nl-NL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5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980951" w:rsidRPr="0035311F">
        <w:rPr>
          <w:rFonts w:ascii="Palatino Linotype" w:hAnsi="Palatino Linotype"/>
          <w:lang w:val="nl-NL"/>
        </w:rPr>
        <w:t xml:space="preserve">Tìm các số tự nhiên </w:t>
      </w:r>
      <w:r w:rsidR="00980951" w:rsidRPr="0035311F">
        <w:rPr>
          <w:rFonts w:ascii="Palatino Linotype" w:hAnsi="Palatino Linotype"/>
          <w:i/>
          <w:lang w:val="nl-NL"/>
        </w:rPr>
        <w:t>n</w:t>
      </w:r>
      <w:r w:rsidR="00980951" w:rsidRPr="0035311F">
        <w:rPr>
          <w:rFonts w:ascii="Palatino Linotype" w:hAnsi="Palatino Linotype"/>
          <w:lang w:val="nl-NL"/>
        </w:rPr>
        <w:t xml:space="preserve"> để </w:t>
      </w:r>
      <w:r w:rsidR="00810C78" w:rsidRPr="0035311F">
        <w:rPr>
          <w:rFonts w:ascii="Palatino Linotype" w:hAnsi="Palatino Linotype"/>
          <w:position w:val="-6"/>
          <w:lang w:val="nl-NL"/>
        </w:rPr>
        <w:object w:dxaOrig="740" w:dyaOrig="279" w14:anchorId="25AB616A">
          <v:shape id="_x0000_i1312" type="#_x0000_t75" style="width:36.75pt;height:14.25pt" o:ole="">
            <v:imagedata r:id="rId581" o:title=""/>
          </v:shape>
          <o:OLEObject Type="Embed" ProgID="Equation.DSMT4" ShapeID="_x0000_i1312" DrawAspect="Content" ObjectID="_1716383991" r:id="rId582"/>
        </w:object>
      </w:r>
      <w:r w:rsidR="00810C78" w:rsidRPr="0035311F">
        <w:rPr>
          <w:rFonts w:ascii="Palatino Linotype" w:hAnsi="Palatino Linotype"/>
          <w:lang w:val="nl-NL"/>
        </w:rPr>
        <w:t xml:space="preserve"> </w:t>
      </w:r>
      <w:r w:rsidR="00980951" w:rsidRPr="0035311F">
        <w:rPr>
          <w:rFonts w:ascii="Palatino Linotype" w:hAnsi="Palatino Linotype"/>
          <w:lang w:val="nl-NL"/>
        </w:rPr>
        <w:t xml:space="preserve">và </w:t>
      </w:r>
      <w:r w:rsidR="00810C78" w:rsidRPr="0035311F">
        <w:rPr>
          <w:rFonts w:ascii="Palatino Linotype" w:hAnsi="Palatino Linotype"/>
          <w:position w:val="-6"/>
          <w:lang w:val="nl-NL"/>
        </w:rPr>
        <w:object w:dxaOrig="720" w:dyaOrig="279" w14:anchorId="3AC4F527">
          <v:shape id="_x0000_i1313" type="#_x0000_t75" style="width:36pt;height:14.25pt" o:ole="">
            <v:imagedata r:id="rId583" o:title=""/>
          </v:shape>
          <o:OLEObject Type="Embed" ProgID="Equation.DSMT4" ShapeID="_x0000_i1313" DrawAspect="Content" ObjectID="_1716383992" r:id="rId584"/>
        </w:object>
      </w:r>
      <w:r w:rsidR="00810C78" w:rsidRPr="0035311F">
        <w:rPr>
          <w:rFonts w:ascii="Palatino Linotype" w:hAnsi="Palatino Linotype"/>
          <w:lang w:val="nl-NL"/>
        </w:rPr>
        <w:t xml:space="preserve"> </w:t>
      </w:r>
      <w:r w:rsidR="00980951" w:rsidRPr="0035311F">
        <w:rPr>
          <w:rFonts w:ascii="Palatino Linotype" w:hAnsi="Palatino Linotype"/>
          <w:lang w:val="nl-NL"/>
        </w:rPr>
        <w:t>là 2 số nguyên tố cùng nhau.</w:t>
      </w:r>
    </w:p>
    <w:p w14:paraId="539E425B" w14:textId="77777777" w:rsidR="00980951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8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980951" w:rsidRPr="0035311F">
        <w:rPr>
          <w:rFonts w:ascii="Palatino Linotype" w:hAnsi="Palatino Linotype"/>
        </w:rPr>
        <w:t>Cho</w:t>
      </w:r>
      <w:r w:rsidR="00810C78" w:rsidRPr="0035311F">
        <w:rPr>
          <w:rFonts w:ascii="Palatino Linotype" w:hAnsi="Palatino Linotype"/>
        </w:rPr>
        <w:t xml:space="preserve"> </w:t>
      </w:r>
      <w:r w:rsidR="00810C78" w:rsidRPr="0035311F">
        <w:rPr>
          <w:rFonts w:ascii="Palatino Linotype" w:hAnsi="Palatino Linotype"/>
          <w:position w:val="-6"/>
        </w:rPr>
        <w:object w:dxaOrig="3660" w:dyaOrig="340" w14:anchorId="30FDA43F">
          <v:shape id="_x0000_i1314" type="#_x0000_t75" style="width:183pt;height:17.25pt" o:ole="">
            <v:imagedata r:id="rId585" o:title=""/>
          </v:shape>
          <o:OLEObject Type="Embed" ProgID="Equation.DSMT4" ShapeID="_x0000_i1314" DrawAspect="Content" ObjectID="_1716383993" r:id="rId586"/>
        </w:object>
      </w:r>
      <w:r w:rsidR="00810C78" w:rsidRPr="0035311F">
        <w:rPr>
          <w:rFonts w:ascii="Palatino Linotype" w:hAnsi="Palatino Linotype"/>
        </w:rPr>
        <w:t xml:space="preserve"> . </w:t>
      </w:r>
      <w:r w:rsidR="00980951" w:rsidRPr="0035311F">
        <w:rPr>
          <w:rFonts w:ascii="Palatino Linotype" w:hAnsi="Palatino Linotype"/>
        </w:rPr>
        <w:t>Chứng minh rằng S chia hết cho 6.</w:t>
      </w:r>
    </w:p>
    <w:p w14:paraId="796473D3" w14:textId="77777777" w:rsidR="00810C78" w:rsidRPr="0035311F" w:rsidRDefault="004564E6" w:rsidP="00980951">
      <w:pPr>
        <w:pStyle w:val="NormalWeb"/>
        <w:shd w:val="clear" w:color="auto" w:fill="FFFFFF"/>
        <w:jc w:val="both"/>
        <w:rPr>
          <w:rFonts w:ascii="Palatino Linotype" w:hAnsi="Palatino Linotype"/>
        </w:rPr>
      </w:pPr>
      <w:r w:rsidRPr="0035311F">
        <w:rPr>
          <w:rFonts w:ascii="Palatino Linotype" w:hAnsi="Palatino Linotype"/>
          <w:b/>
          <w:color w:val="0000FF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lang w:val="pt-BR"/>
        </w:rPr>
        <w:t>7</w:t>
      </w:r>
      <w:r w:rsidRPr="0035311F">
        <w:rPr>
          <w:rFonts w:ascii="Palatino Linotype" w:hAnsi="Palatino Linotype"/>
          <w:color w:val="0000FF"/>
          <w:lang w:val="pt-BR"/>
        </w:rPr>
        <w:t xml:space="preserve">: </w:t>
      </w:r>
      <w:r w:rsidR="00810C78" w:rsidRPr="0035311F">
        <w:rPr>
          <w:rFonts w:ascii="Palatino Linotype" w:hAnsi="Palatino Linotype"/>
        </w:rPr>
        <w:t>Tính giá trị biểu thức</w:t>
      </w:r>
      <w:r w:rsidR="00980951" w:rsidRPr="0035311F">
        <w:rPr>
          <w:rFonts w:ascii="Palatino Linotype" w:hAnsi="Palatino Linotype"/>
        </w:rPr>
        <w:t xml:space="preserve">  </w:t>
      </w:r>
    </w:p>
    <w:p w14:paraId="1DBC4C88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0D92DEE1">
          <v:shape id="_x0000_i1315" type="#_x0000_t75" style="width:200.25pt;height:33pt" o:ole="">
            <v:imagedata r:id="rId587" o:title=""/>
          </v:shape>
          <o:OLEObject Type="Embed" ProgID="Equation.DSMT4" ShapeID="_x0000_i1315" DrawAspect="Content" ObjectID="_1716383994" r:id="rId588"/>
        </w:object>
      </w:r>
      <w:r w:rsidR="00627247">
        <w:rPr>
          <w:rFonts w:ascii="Palatino Linotype" w:hAnsi="Palatino Linotype"/>
          <w:sz w:val="24"/>
          <w:szCs w:val="24"/>
        </w:rPr>
        <w:tab/>
      </w:r>
      <w:r w:rsidR="0062724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b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4000" w:dyaOrig="660" w14:anchorId="567D16FC">
          <v:shape id="_x0000_i1316" type="#_x0000_t75" style="width:200.25pt;height:33pt" o:ole="">
            <v:imagedata r:id="rId589" o:title=""/>
          </v:shape>
          <o:OLEObject Type="Embed" ProgID="Equation.DSMT4" ShapeID="_x0000_i1316" DrawAspect="Content" ObjectID="_1716383995" r:id="rId590"/>
        </w:object>
      </w:r>
    </w:p>
    <w:p w14:paraId="5BD0C004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FC3A0A" w:rsidRPr="0035311F">
        <w:rPr>
          <w:rFonts w:ascii="Palatino Linotype" w:hAnsi="Palatino Linotype"/>
          <w:position w:val="-24"/>
          <w:sz w:val="24"/>
          <w:szCs w:val="24"/>
        </w:rPr>
        <w:object w:dxaOrig="3240" w:dyaOrig="660" w14:anchorId="17E792B2">
          <v:shape id="_x0000_i1317" type="#_x0000_t75" style="width:162pt;height:33pt" o:ole="">
            <v:imagedata r:id="rId591" o:title=""/>
          </v:shape>
          <o:OLEObject Type="Embed" ProgID="Equation.DSMT4" ShapeID="_x0000_i1317" DrawAspect="Content" ObjectID="_1716383996" r:id="rId592"/>
        </w:object>
      </w:r>
      <w:r w:rsidR="00FC3A0A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726345A6" w14:textId="77777777" w:rsidR="00810C78" w:rsidRPr="0035311F" w:rsidRDefault="004564E6" w:rsidP="00980951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lastRenderedPageBreak/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Tìm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700" w:dyaOrig="279" w14:anchorId="29F385A4">
          <v:shape id="_x0000_i1318" type="#_x0000_t75" style="width:35.25pt;height:14.25pt" o:ole="">
            <v:imagedata r:id="rId593" o:title=""/>
          </v:shape>
          <o:OLEObject Type="Embed" ProgID="Equation.DSMT4" ShapeID="_x0000_i1318" DrawAspect="Content" ObjectID="_1716383997" r:id="rId594"/>
        </w:objec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 xml:space="preserve"> để</w:t>
      </w:r>
      <w:r w:rsidR="00810C78" w:rsidRPr="0035311F">
        <w:rPr>
          <w:rFonts w:ascii="Palatino Linotype" w:hAnsi="Palatino Linotype"/>
          <w:sz w:val="24"/>
          <w:szCs w:val="24"/>
          <w:lang w:val="pt-BR"/>
        </w:rPr>
        <w:t xml:space="preserve"> :</w:t>
      </w:r>
    </w:p>
    <w:p w14:paraId="6573D63B" w14:textId="77777777" w:rsidR="00980951" w:rsidRPr="0035311F" w:rsidRDefault="00980951" w:rsidP="00980951">
      <w:pPr>
        <w:tabs>
          <w:tab w:val="left" w:pos="0"/>
          <w:tab w:val="left" w:pos="113"/>
          <w:tab w:val="left" w:pos="280"/>
          <w:tab w:val="left" w:pos="56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880" w:dyaOrig="279" w14:anchorId="7E5AA949">
          <v:shape id="_x0000_i1319" type="#_x0000_t75" style="width:44.25pt;height:14.25pt" o:ole="">
            <v:imagedata r:id="rId595" o:title=""/>
          </v:shape>
          <o:OLEObject Type="Embed" ProgID="Equation.DSMT4" ShapeID="_x0000_i1319" DrawAspect="Content" ObjectID="_1716383998" r:id="rId59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b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00" w:dyaOrig="260" w14:anchorId="771D4503">
          <v:shape id="_x0000_i1320" type="#_x0000_t75" style="width:54.75pt;height:12.75pt" o:ole="">
            <v:imagedata r:id="rId597" o:title=""/>
          </v:shape>
          <o:OLEObject Type="Embed" ProgID="Equation.DSMT4" ShapeID="_x0000_i1320" DrawAspect="Content" ObjectID="_1716383999" r:id="rId59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c) </w:t>
      </w:r>
      <w:r w:rsidR="00496F77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1260" w:dyaOrig="279" w14:anchorId="38ED68B8">
          <v:shape id="_x0000_i1321" type="#_x0000_t75" style="width:63pt;height:14.25pt" o:ole="">
            <v:imagedata r:id="rId599" o:title=""/>
          </v:shape>
          <o:OLEObject Type="Embed" ProgID="Equation.DSMT4" ShapeID="_x0000_i1321" DrawAspect="Content" ObjectID="_1716384000" r:id="rId60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d) </w:t>
      </w:r>
      <w:r w:rsidR="00496F77"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940" w:dyaOrig="260" w14:anchorId="06D73297">
          <v:shape id="_x0000_i1322" type="#_x0000_t75" style="width:47.25pt;height:12.75pt" o:ole="">
            <v:imagedata r:id="rId601" o:title=""/>
          </v:shape>
          <o:OLEObject Type="Embed" ProgID="Equation.DSMT4" ShapeID="_x0000_i1322" DrawAspect="Content" ObjectID="_1716384001" r:id="rId60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                            </w:t>
      </w:r>
    </w:p>
    <w:p w14:paraId="27EE890D" w14:textId="77777777" w:rsidR="00980951" w:rsidRPr="0035311F" w:rsidRDefault="004564E6" w:rsidP="00810C78">
      <w:pPr>
        <w:spacing w:before="40"/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980951" w:rsidRPr="0035311F">
        <w:rPr>
          <w:rFonts w:ascii="Palatino Linotype" w:hAnsi="Palatino Linotype"/>
          <w:sz w:val="24"/>
          <w:szCs w:val="24"/>
          <w:lang w:val="pt-BR"/>
        </w:rPr>
        <w:t>Không quy đồng mẫu số</w:t>
      </w:r>
      <w:r w:rsidR="00810C78" w:rsidRPr="0035311F">
        <w:rPr>
          <w:rFonts w:ascii="Palatino Linotype" w:hAnsi="Palatino Linotype"/>
          <w:sz w:val="24"/>
          <w:szCs w:val="24"/>
          <w:lang w:val="pt-BR"/>
        </w:rPr>
        <w:t xml:space="preserve"> hãy so sánh </w:t>
      </w:r>
      <w:r w:rsidR="00810C78" w:rsidRPr="0035311F">
        <w:rPr>
          <w:rFonts w:ascii="Palatino Linotype" w:hAnsi="Palatino Linotype"/>
          <w:position w:val="-38"/>
          <w:sz w:val="24"/>
          <w:szCs w:val="24"/>
          <w:lang w:val="es-ES"/>
        </w:rPr>
        <w:object w:dxaOrig="2160" w:dyaOrig="800" w14:anchorId="08BC72DF">
          <v:shape id="_x0000_i1323" type="#_x0000_t75" style="width:108pt;height:39.75pt" o:ole="">
            <v:imagedata r:id="rId603" o:title=""/>
          </v:shape>
          <o:OLEObject Type="Embed" ProgID="Equation.DSMT4" ShapeID="_x0000_i1323" DrawAspect="Content" ObjectID="_1716384002" r:id="rId604"/>
        </w:object>
      </w:r>
      <w:r w:rsidR="00810C78" w:rsidRPr="0035311F">
        <w:rPr>
          <w:rFonts w:ascii="Palatino Linotype" w:hAnsi="Palatino Linotype"/>
          <w:sz w:val="24"/>
          <w:szCs w:val="24"/>
          <w:lang w:val="es-ES"/>
        </w:rPr>
        <w:t xml:space="preserve"> và </w:t>
      </w:r>
      <w:r w:rsidR="00810C78" w:rsidRPr="0035311F">
        <w:rPr>
          <w:rFonts w:ascii="Palatino Linotype" w:hAnsi="Palatino Linotype"/>
          <w:position w:val="-30"/>
          <w:sz w:val="24"/>
          <w:szCs w:val="24"/>
          <w:lang w:val="es-ES"/>
        </w:rPr>
        <w:object w:dxaOrig="2020" w:dyaOrig="720" w14:anchorId="408F8857">
          <v:shape id="_x0000_i1324" type="#_x0000_t75" style="width:101.25pt;height:36pt" o:ole="">
            <v:imagedata r:id="rId605" o:title=""/>
          </v:shape>
          <o:OLEObject Type="Embed" ProgID="Equation.DSMT4" ShapeID="_x0000_i1324" DrawAspect="Content" ObjectID="_1716384003" r:id="rId606"/>
        </w:object>
      </w:r>
    </w:p>
    <w:p w14:paraId="050C759E" w14:textId="77777777" w:rsidR="00CE3EA3" w:rsidRPr="0035311F" w:rsidRDefault="004564E6" w:rsidP="00CE3EA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CE3EA3"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="00CE3EA3"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5D6E3557">
          <v:shape id="_x0000_i1325" type="#_x0000_t75" style="width:33.75pt;height:14.25pt" o:ole="">
            <v:imagedata r:id="rId607" o:title=""/>
          </v:shape>
          <o:OLEObject Type="Embed" ProgID="Equation.DSMT4" ShapeID="_x0000_i1325" DrawAspect="Content" ObjectID="_1716384004" r:id="rId608"/>
        </w:object>
      </w:r>
      <w:r w:rsidR="00CE3EA3"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 w:rsidR="00CE3EA3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A08E339" w14:textId="77777777" w:rsidR="00CE3EA3" w:rsidRPr="0035311F" w:rsidRDefault="00CE3EA3" w:rsidP="00CE3EA3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1380" w:dyaOrig="440" w14:anchorId="68012C3C">
          <v:shape id="_x0000_i1326" type="#_x0000_t75" style="width:69pt;height:21.75pt" o:ole="">
            <v:imagedata r:id="rId609" o:title=""/>
          </v:shape>
          <o:OLEObject Type="Embed" ProgID="Equation.DSMT4" ShapeID="_x0000_i1326" DrawAspect="Content" ObjectID="_1716384005" r:id="rId610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b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820" w:dyaOrig="320" w14:anchorId="100AEDA4">
          <v:shape id="_x0000_i1327" type="#_x0000_t75" style="width:90.75pt;height:15.75pt" o:ole="">
            <v:imagedata r:id="rId611" o:title=""/>
          </v:shape>
          <o:OLEObject Type="Embed" ProgID="Equation.DSMT4" ShapeID="_x0000_i1327" DrawAspect="Content" ObjectID="_1716384006" r:id="rId612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 xml:space="preserve">c)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980" w:dyaOrig="480" w14:anchorId="0E4B5904">
          <v:shape id="_x0000_i1328" type="#_x0000_t75" style="width:99pt;height:24pt" o:ole="">
            <v:imagedata r:id="rId613" o:title=""/>
          </v:shape>
          <o:OLEObject Type="Embed" ProgID="Equation.DSMT4" ShapeID="_x0000_i1328" DrawAspect="Content" ObjectID="_1716384007" r:id="rId614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201DDB8" w14:textId="77777777" w:rsidR="00BB446A" w:rsidRPr="0035311F" w:rsidRDefault="00BB446A" w:rsidP="00CE3EA3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sz w:val="24"/>
          <w:szCs w:val="24"/>
        </w:rPr>
        <w:t xml:space="preserve">d)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359" w:dyaOrig="320" w14:anchorId="7BA296E9">
          <v:shape id="_x0000_i1329" type="#_x0000_t75" style="width:68.25pt;height:15.75pt" o:ole="">
            <v:imagedata r:id="rId615" o:title=""/>
          </v:shape>
          <o:OLEObject Type="Embed" ProgID="Equation.DSMT4" ShapeID="_x0000_i1329" DrawAspect="Content" ObjectID="_1716384008" r:id="rId616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>e) </w:t>
      </w:r>
      <w:r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1380" w:dyaOrig="440" w14:anchorId="27846C25">
          <v:shape id="_x0000_i1330" type="#_x0000_t75" style="width:69pt;height:21.75pt" o:ole="">
            <v:imagedata r:id="rId617" o:title=""/>
          </v:shape>
          <o:OLEObject Type="Embed" ProgID="Equation.DSMT4" ShapeID="_x0000_i1330" DrawAspect="Content" ObjectID="_1716384009" r:id="rId618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</w:r>
      <w:r w:rsidRPr="0035311F">
        <w:rPr>
          <w:rFonts w:ascii="Palatino Linotype" w:hAnsi="Palatino Linotype"/>
          <w:sz w:val="24"/>
          <w:szCs w:val="24"/>
          <w:lang w:val="fr-FR"/>
        </w:rPr>
        <w:tab/>
        <w:t xml:space="preserve">f) </w:t>
      </w:r>
      <w:r w:rsidRPr="0035311F">
        <w:rPr>
          <w:rFonts w:ascii="Palatino Linotype" w:hAnsi="Palatino Linotype"/>
          <w:position w:val="-10"/>
          <w:sz w:val="24"/>
          <w:szCs w:val="24"/>
          <w:lang w:val="fr-FR"/>
        </w:rPr>
        <w:object w:dxaOrig="1240" w:dyaOrig="320" w14:anchorId="1E3598E4">
          <v:shape id="_x0000_i1331" type="#_x0000_t75" style="width:62.25pt;height:15.75pt" o:ole="">
            <v:imagedata r:id="rId619" o:title=""/>
          </v:shape>
          <o:OLEObject Type="Embed" ProgID="Equation.DSMT4" ShapeID="_x0000_i1331" DrawAspect="Content" ObjectID="_1716384010" r:id="rId620"/>
        </w:object>
      </w:r>
      <w:r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2CA3B7C8" w14:textId="77777777" w:rsidR="00BB446A" w:rsidRPr="0035311F" w:rsidRDefault="004564E6" w:rsidP="00BB446A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1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T</w:t>
      </w:r>
      <w:r>
        <w:rPr>
          <w:rFonts w:ascii="Palatino Linotype" w:hAnsi="Palatino Linotype"/>
          <w:sz w:val="24"/>
          <w:szCs w:val="24"/>
        </w:rPr>
        <w:t>ìm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680" w:dyaOrig="279" w14:anchorId="09372751">
          <v:shape id="_x0000_i1332" type="#_x0000_t75" style="width:33.75pt;height:14.25pt" o:ole="">
            <v:imagedata r:id="rId607" o:title=""/>
          </v:shape>
          <o:OLEObject Type="Embed" ProgID="Equation.DSMT4" ShapeID="_x0000_i1332" DrawAspect="Content" ObjectID="_1716384011" r:id="rId621"/>
        </w:object>
      </w:r>
      <w:r w:rsidRPr="0035311F">
        <w:rPr>
          <w:rFonts w:ascii="Palatino Linotype" w:hAnsi="Palatino Linotype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biết:</w:t>
      </w:r>
      <w:r w:rsidR="00627247">
        <w:rPr>
          <w:rFonts w:ascii="Palatino Linotype" w:hAnsi="Palatino Linotype"/>
          <w:sz w:val="24"/>
          <w:szCs w:val="24"/>
          <w:lang w:val="fr-FR"/>
        </w:rPr>
        <w:tab/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BB446A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40" w14:anchorId="23EC02A7">
          <v:shape id="_x0000_i1333" type="#_x0000_t75" style="width:102pt;height:21.75pt" o:ole="">
            <v:imagedata r:id="rId622" o:title=""/>
          </v:shape>
          <o:OLEObject Type="Embed" ProgID="Equation.DSMT4" ShapeID="_x0000_i1333" DrawAspect="Content" ObjectID="_1716384012" r:id="rId623"/>
        </w:objec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ab/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="00BB446A" w:rsidRPr="0035311F">
        <w:rPr>
          <w:rFonts w:ascii="Palatino Linotype" w:hAnsi="Palatino Linotype"/>
          <w:position w:val="-16"/>
          <w:sz w:val="24"/>
          <w:szCs w:val="24"/>
          <w:lang w:val="fr-FR"/>
        </w:rPr>
        <w:object w:dxaOrig="2520" w:dyaOrig="440" w14:anchorId="302E8B4C">
          <v:shape id="_x0000_i1334" type="#_x0000_t75" style="width:126pt;height:21.75pt" o:ole="">
            <v:imagedata r:id="rId624" o:title=""/>
          </v:shape>
          <o:OLEObject Type="Embed" ProgID="Equation.DSMT4" ShapeID="_x0000_i1334" DrawAspect="Content" ObjectID="_1716384013" r:id="rId625"/>
        </w:object>
      </w:r>
      <w:r w:rsidR="00BB446A" w:rsidRPr="003531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FCE48A1" w14:textId="77777777" w:rsidR="00A64E8E" w:rsidRPr="0035311F" w:rsidRDefault="004564E6" w:rsidP="00A64E8E">
      <w:pPr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2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A64E8E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="000F76CA" w:rsidRPr="003531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3800" w:dyaOrig="340" w14:anchorId="04A2B928">
          <v:shape id="_x0000_i1335" type="#_x0000_t75" style="width:189.75pt;height:17.25pt" o:ole="">
            <v:imagedata r:id="rId626" o:title=""/>
          </v:shape>
          <o:OLEObject Type="Embed" ProgID="Equation.DSMT4" ShapeID="_x0000_i1335" DrawAspect="Content" ObjectID="_1716384014" r:id="rId627"/>
        </w:object>
      </w:r>
      <w:r w:rsidR="00A64E8E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47C4FB37" w14:textId="77777777" w:rsidR="00A64E8E" w:rsidRPr="00A64E8E" w:rsidRDefault="00A64E8E" w:rsidP="004564E6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>a) Chứ</w: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>n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g minh rằng S là bội của </w:t>
      </w:r>
      <w:r w:rsidR="000C34B4"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40" w:dyaOrig="260" w14:anchorId="71A5DF23">
          <v:shape id="_x0000_i1336" type="#_x0000_t75" style="width:21.75pt;height:12.75pt" o:ole="">
            <v:imagedata r:id="rId628" o:title=""/>
          </v:shape>
          <o:OLEObject Type="Embed" ProgID="Equation.DSMT4" ShapeID="_x0000_i1336" DrawAspect="Content" ObjectID="_1716384015" r:id="rId629"/>
        </w:objec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14:paraId="6AE645B1" w14:textId="77777777" w:rsidR="00A64E8E" w:rsidRPr="0035311F" w:rsidRDefault="00A64E8E" w:rsidP="004564E6">
      <w:pPr>
        <w:spacing w:after="0" w:line="240" w:lineRule="auto"/>
        <w:ind w:left="72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b) Tính S, từ đó suy ra </w:t>
      </w:r>
      <w:r w:rsidR="000C34B4" w:rsidRPr="0035311F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400" w:dyaOrig="320" w14:anchorId="036E36FB">
          <v:shape id="_x0000_i1337" type="#_x0000_t75" style="width:20.25pt;height:15.75pt" o:ole="">
            <v:imagedata r:id="rId630" o:title=""/>
          </v:shape>
          <o:OLEObject Type="Embed" ProgID="Equation.DSMT4" ShapeID="_x0000_i1337" DrawAspect="Content" ObjectID="_1716384016" r:id="rId631"/>
        </w:objec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64E8E">
        <w:rPr>
          <w:rFonts w:ascii="Palatino Linotype" w:eastAsia="Times New Roman" w:hAnsi="Palatino Linotype"/>
          <w:color w:val="000000"/>
          <w:sz w:val="24"/>
          <w:szCs w:val="24"/>
        </w:rPr>
        <w:t xml:space="preserve"> chia cho 4 </w:t>
      </w:r>
      <w:r w:rsidR="000C34B4" w:rsidRPr="0035311F">
        <w:rPr>
          <w:rFonts w:ascii="Palatino Linotype" w:eastAsia="Times New Roman" w:hAnsi="Palatino Linotype"/>
          <w:color w:val="000000"/>
          <w:sz w:val="24"/>
          <w:szCs w:val="24"/>
        </w:rPr>
        <w:t>dư 1.</w:t>
      </w:r>
    </w:p>
    <w:p w14:paraId="1F0C99E7" w14:textId="77777777" w:rsidR="000C34B4" w:rsidRPr="00A64E8E" w:rsidRDefault="000C34B4" w:rsidP="00A64E8E">
      <w:pPr>
        <w:spacing w:after="0" w:line="240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</w:p>
    <w:p w14:paraId="4178FD79" w14:textId="77777777" w:rsidR="008C75BD" w:rsidRPr="0035311F" w:rsidRDefault="004564E6" w:rsidP="008C75BD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3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8C75BD" w:rsidRPr="0035311F">
        <w:rPr>
          <w:rFonts w:ascii="Palatino Linotype" w:hAnsi="Palatino Linotype"/>
          <w:sz w:val="24"/>
          <w:szCs w:val="24"/>
        </w:rPr>
        <w:t xml:space="preserve">Tìm a, b biết </w:t>
      </w:r>
      <w:r w:rsidR="008C75BD" w:rsidRPr="0035311F">
        <w:rPr>
          <w:rFonts w:ascii="Palatino Linotype" w:hAnsi="Palatino Linotype"/>
          <w:position w:val="-6"/>
          <w:sz w:val="24"/>
          <w:szCs w:val="24"/>
        </w:rPr>
        <w:object w:dxaOrig="920" w:dyaOrig="279" w14:anchorId="363FF900">
          <v:shape id="_x0000_i1338" type="#_x0000_t75" style="width:45.75pt;height:14.25pt" o:ole="">
            <v:imagedata r:id="rId632" o:title=""/>
          </v:shape>
          <o:OLEObject Type="Embed" ProgID="Equation.3" ShapeID="_x0000_i1338" DrawAspect="Content" ObjectID="_1716384017" r:id="rId633"/>
        </w:object>
      </w:r>
      <w:r w:rsidR="008C75BD" w:rsidRPr="0035311F">
        <w:rPr>
          <w:rFonts w:ascii="Palatino Linotype" w:hAnsi="Palatino Linotype"/>
          <w:sz w:val="24"/>
          <w:szCs w:val="24"/>
        </w:rPr>
        <w:t xml:space="preserve"> và </w:t>
      </w:r>
      <w:r w:rsidR="00FC3A0A"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4F404938">
          <v:shape id="_x0000_i1339" type="#_x0000_t75" style="width:105.75pt;height:21.75pt" o:ole="">
            <v:imagedata r:id="rId634" o:title=""/>
          </v:shape>
          <o:OLEObject Type="Embed" ProgID="Equation.DSMT4" ShapeID="_x0000_i1339" DrawAspect="Content" ObjectID="_1716384018" r:id="rId635"/>
        </w:object>
      </w:r>
      <w:r w:rsidR="008C75BD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59A0DA88" w14:textId="77777777" w:rsidR="00FC3A0A" w:rsidRPr="0035311F" w:rsidRDefault="004564E6" w:rsidP="00627247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</w:t>
      </w: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>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="00627247">
        <w:rPr>
          <w:rFonts w:ascii="Palatino Linotype" w:hAnsi="Palatino Linotype"/>
          <w:sz w:val="24"/>
          <w:szCs w:val="24"/>
        </w:rPr>
        <w:t>Tính:</w:t>
      </w:r>
      <w:r w:rsidR="00627247">
        <w:rPr>
          <w:rFonts w:ascii="Palatino Linotype" w:hAnsi="Palatino Linotype"/>
          <w:sz w:val="24"/>
          <w:szCs w:val="24"/>
        </w:rPr>
        <w:tab/>
      </w:r>
      <w:r w:rsidR="00627247">
        <w:rPr>
          <w:rFonts w:ascii="Palatino Linotype" w:hAnsi="Palatino Linotype"/>
          <w:sz w:val="24"/>
          <w:szCs w:val="24"/>
        </w:rPr>
        <w:tab/>
      </w:r>
      <w:r w:rsidR="00696509">
        <w:rPr>
          <w:rFonts w:ascii="Palatino Linotype" w:hAnsi="Palatino Linotype"/>
        </w:rPr>
        <w:t xml:space="preserve">a) </w:t>
      </w:r>
      <w:r w:rsidR="00FC3A0A" w:rsidRPr="0035311F">
        <w:rPr>
          <w:rFonts w:ascii="Palatino Linotype" w:hAnsi="Palatino Linotype"/>
          <w:position w:val="-6"/>
          <w:sz w:val="24"/>
          <w:szCs w:val="24"/>
        </w:rPr>
        <w:object w:dxaOrig="3500" w:dyaOrig="279" w14:anchorId="7045C979">
          <v:shape id="_x0000_i1340" type="#_x0000_t75" style="width:174.75pt;height:14.25pt" o:ole="">
            <v:imagedata r:id="rId636" o:title=""/>
          </v:shape>
          <o:OLEObject Type="Embed" ProgID="Equation.DSMT4" ShapeID="_x0000_i1340" DrawAspect="Content" ObjectID="_1716384019" r:id="rId637"/>
        </w:object>
      </w:r>
      <w:r w:rsidR="00FC3A0A"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0AEC6981" w14:textId="77777777" w:rsidR="00FC3A0A" w:rsidRPr="0035311F" w:rsidRDefault="00696509" w:rsidP="00627247">
      <w:pPr>
        <w:ind w:left="1440" w:firstLine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="00FC3A0A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3580" w:dyaOrig="340" w14:anchorId="404F28E2">
          <v:shape id="_x0000_i1341" type="#_x0000_t75" style="width:179.25pt;height:17.25pt" o:ole="">
            <v:imagedata r:id="rId638" o:title=""/>
          </v:shape>
          <o:OLEObject Type="Embed" ProgID="Equation.DSMT4" ShapeID="_x0000_i1341" DrawAspect="Content" ObjectID="_1716384020" r:id="rId639"/>
        </w:object>
      </w:r>
      <w:r w:rsidR="00FC3A0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2A982207" w14:textId="77777777" w:rsidR="0035311F" w:rsidRPr="00627247" w:rsidRDefault="00627247" w:rsidP="00627247">
      <w:pPr>
        <w:tabs>
          <w:tab w:val="left" w:pos="0"/>
          <w:tab w:val="left" w:pos="113"/>
          <w:tab w:val="left" w:pos="280"/>
          <w:tab w:val="left" w:pos="560"/>
        </w:tabs>
        <w:ind w:left="720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="00696509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="00FC3A0A"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6660" w:dyaOrig="279" w14:anchorId="37E03EBE">
          <v:shape id="_x0000_i1342" type="#_x0000_t75" style="width:333pt;height:14.25pt" o:ole="">
            <v:imagedata r:id="rId640" o:title=""/>
          </v:shape>
          <o:OLEObject Type="Embed" ProgID="Equation.DSMT4" ShapeID="_x0000_i1342" DrawAspect="Content" ObjectID="_1716384021" r:id="rId641"/>
        </w:object>
      </w:r>
      <w:r w:rsidR="00FC3A0A"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295E27CF" w14:textId="77777777" w:rsidR="0035311F" w:rsidRPr="00696509" w:rsidRDefault="0035311F" w:rsidP="0035311F">
      <w:pPr>
        <w:spacing w:before="40"/>
        <w:jc w:val="center"/>
        <w:rPr>
          <w:rFonts w:ascii="Palatino Linotype" w:hAnsi="Palatino Linotype"/>
          <w:color w:val="FF0000"/>
          <w:sz w:val="24"/>
          <w:szCs w:val="24"/>
        </w:rPr>
      </w:pPr>
      <w:r w:rsidRPr="00696509">
        <w:rPr>
          <w:rFonts w:ascii="Palatino Linotype" w:hAnsi="Palatino Linotype"/>
          <w:color w:val="FF0000"/>
          <w:sz w:val="24"/>
          <w:szCs w:val="24"/>
        </w:rPr>
        <w:t>Bài tập bổ sung</w:t>
      </w:r>
      <w:r w:rsidR="0012053E">
        <w:rPr>
          <w:rFonts w:ascii="Palatino Linotype" w:hAnsi="Palatino Linotype"/>
          <w:color w:val="FF0000"/>
          <w:sz w:val="24"/>
          <w:szCs w:val="24"/>
        </w:rPr>
        <w:t xml:space="preserve"> dạng cơ bản tổng hợp</w:t>
      </w:r>
      <w:r w:rsidRPr="00696509">
        <w:rPr>
          <w:rFonts w:ascii="Palatino Linotype" w:hAnsi="Palatino Linotype"/>
          <w:color w:val="FF0000"/>
          <w:sz w:val="24"/>
          <w:szCs w:val="24"/>
        </w:rPr>
        <w:t>:</w:t>
      </w:r>
    </w:p>
    <w:p w14:paraId="1C29EBB2" w14:textId="77777777" w:rsidR="00F8371B" w:rsidRPr="00627247" w:rsidRDefault="00F8371B" w:rsidP="00627247">
      <w:pPr>
        <w:spacing w:before="40"/>
        <w:jc w:val="both"/>
        <w:rPr>
          <w:rFonts w:ascii="Palatino Linotype" w:hAnsi="Palatino Linotype"/>
          <w:sz w:val="24"/>
          <w:szCs w:val="24"/>
        </w:rPr>
      </w:pPr>
      <w:r w:rsidRPr="00696509">
        <w:rPr>
          <w:rFonts w:ascii="Palatino Linotype" w:hAnsi="Palatino Linotype"/>
          <w:b/>
          <w:color w:val="0000FF"/>
          <w:sz w:val="24"/>
          <w:szCs w:val="24"/>
        </w:rPr>
        <w:t>Bài 1:</w:t>
      </w:r>
      <w:r w:rsidRPr="00696509">
        <w:rPr>
          <w:rFonts w:ascii="Palatino Linotype" w:hAnsi="Palatino Linotype"/>
          <w:color w:val="0000FF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Tính</w:t>
      </w:r>
      <w:r w:rsidR="0062724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8"/>
          <w:szCs w:val="26"/>
        </w:rPr>
        <w:object w:dxaOrig="1920" w:dyaOrig="480" w14:anchorId="30D3D44B">
          <v:shape id="_x0000_i1343" type="#_x0000_t75" style="width:96pt;height:24pt" o:ole="">
            <v:imagedata r:id="rId642" o:title=""/>
          </v:shape>
          <o:OLEObject Type="Embed" ProgID="Equation.DSMT4" ShapeID="_x0000_i1343" DrawAspect="Content" ObjectID="_1716384022" r:id="rId643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6"/>
          <w:szCs w:val="26"/>
        </w:rPr>
        <w:object w:dxaOrig="3040" w:dyaOrig="279" w14:anchorId="49840FD8">
          <v:shape id="_x0000_i1344" type="#_x0000_t75" style="width:152.25pt;height:14.25pt" o:ole="">
            <v:imagedata r:id="rId644" o:title=""/>
          </v:shape>
          <o:OLEObject Type="Embed" ProgID="Equation.DSMT4" ShapeID="_x0000_i1344" DrawAspect="Content" ObjectID="_1716384023" r:id="rId645"/>
        </w:object>
      </w:r>
    </w:p>
    <w:p w14:paraId="0F43C7AF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6"/>
          <w:szCs w:val="26"/>
        </w:rPr>
        <w:object w:dxaOrig="1380" w:dyaOrig="340" w14:anchorId="6A60C010">
          <v:shape id="_x0000_i1345" type="#_x0000_t75" style="width:69pt;height:17.25pt" o:ole="">
            <v:imagedata r:id="rId646" o:title=""/>
          </v:shape>
          <o:OLEObject Type="Embed" ProgID="Equation.DSMT4" ShapeID="_x0000_i1345" DrawAspect="Content" ObjectID="_1716384024" r:id="rId647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6"/>
          <w:szCs w:val="26"/>
        </w:rPr>
        <w:object w:dxaOrig="2060" w:dyaOrig="279" w14:anchorId="1CB5038D">
          <v:shape id="_x0000_i1346" type="#_x0000_t75" style="width:102.75pt;height:14.25pt" o:ole="">
            <v:imagedata r:id="rId648" o:title=""/>
          </v:shape>
          <o:OLEObject Type="Embed" ProgID="Equation.DSMT4" ShapeID="_x0000_i1346" DrawAspect="Content" ObjectID="_1716384025" r:id="rId649"/>
        </w:object>
      </w:r>
    </w:p>
    <w:p w14:paraId="36504B02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e) </w:t>
      </w:r>
      <w:r w:rsidRPr="00C44DF5">
        <w:rPr>
          <w:rFonts w:ascii="Palatino Linotype" w:hAnsi="Palatino Linotype"/>
          <w:position w:val="-20"/>
          <w:szCs w:val="26"/>
        </w:rPr>
        <w:object w:dxaOrig="3220" w:dyaOrig="520" w14:anchorId="6755F49D">
          <v:shape id="_x0000_i1347" type="#_x0000_t75" style="width:161.25pt;height:26.25pt" o:ole="">
            <v:imagedata r:id="rId650" o:title=""/>
          </v:shape>
          <o:OLEObject Type="Embed" ProgID="Equation.DSMT4" ShapeID="_x0000_i1347" DrawAspect="Content" ObjectID="_1716384026" r:id="rId651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4"/>
          <w:szCs w:val="26"/>
        </w:rPr>
        <w:object w:dxaOrig="1460" w:dyaOrig="320" w14:anchorId="6796144F">
          <v:shape id="_x0000_i1348" type="#_x0000_t75" style="width:72.75pt;height:15.75pt" o:ole="">
            <v:imagedata r:id="rId652" o:title=""/>
          </v:shape>
          <o:OLEObject Type="Embed" ProgID="Equation.DSMT4" ShapeID="_x0000_i1348" DrawAspect="Content" ObjectID="_1716384027" r:id="rId653"/>
        </w:object>
      </w:r>
    </w:p>
    <w:p w14:paraId="415A5BAD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g) </w:t>
      </w:r>
      <w:r w:rsidRPr="00C44DF5">
        <w:rPr>
          <w:rFonts w:ascii="Palatino Linotype" w:hAnsi="Palatino Linotype"/>
          <w:position w:val="-6"/>
          <w:szCs w:val="26"/>
        </w:rPr>
        <w:object w:dxaOrig="1939" w:dyaOrig="279" w14:anchorId="0395FC69">
          <v:shape id="_x0000_i1349" type="#_x0000_t75" style="width:96.75pt;height:14.25pt" o:ole="">
            <v:imagedata r:id="rId654" o:title=""/>
          </v:shape>
          <o:OLEObject Type="Embed" ProgID="Equation.DSMT4" ShapeID="_x0000_i1349" DrawAspect="Content" ObjectID="_1716384028" r:id="rId655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h) </w:t>
      </w:r>
      <w:r w:rsidRPr="00C44DF5">
        <w:rPr>
          <w:rFonts w:ascii="Palatino Linotype" w:hAnsi="Palatino Linotype"/>
          <w:position w:val="-6"/>
          <w:szCs w:val="26"/>
        </w:rPr>
        <w:object w:dxaOrig="1780" w:dyaOrig="340" w14:anchorId="2C00F63A">
          <v:shape id="_x0000_i1350" type="#_x0000_t75" style="width:89.25pt;height:17.25pt" o:ole="">
            <v:imagedata r:id="rId656" o:title=""/>
          </v:shape>
          <o:OLEObject Type="Embed" ProgID="Equation.DSMT4" ShapeID="_x0000_i1350" DrawAspect="Content" ObjectID="_1716384029" r:id="rId657"/>
        </w:object>
      </w:r>
    </w:p>
    <w:p w14:paraId="427BCE6B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i) </w:t>
      </w:r>
      <w:r w:rsidRPr="00C44DF5">
        <w:rPr>
          <w:rFonts w:ascii="Palatino Linotype" w:hAnsi="Palatino Linotype"/>
          <w:position w:val="-26"/>
          <w:szCs w:val="26"/>
        </w:rPr>
        <w:object w:dxaOrig="3060" w:dyaOrig="639" w14:anchorId="3BF2DDBF">
          <v:shape id="_x0000_i1351" type="#_x0000_t75" style="width:153pt;height:32.25pt" o:ole="">
            <v:imagedata r:id="rId658" o:title=""/>
          </v:shape>
          <o:OLEObject Type="Embed" ProgID="Equation.DSMT4" ShapeID="_x0000_i1351" DrawAspect="Content" ObjectID="_1716384030" r:id="rId659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j) </w:t>
      </w:r>
      <w:r w:rsidRPr="00C44DF5">
        <w:rPr>
          <w:rFonts w:ascii="Palatino Linotype" w:hAnsi="Palatino Linotype"/>
          <w:position w:val="-4"/>
          <w:szCs w:val="26"/>
        </w:rPr>
        <w:object w:dxaOrig="1140" w:dyaOrig="320" w14:anchorId="6F31B795">
          <v:shape id="_x0000_i1352" type="#_x0000_t75" style="width:57pt;height:15.75pt" o:ole="">
            <v:imagedata r:id="rId660" o:title=""/>
          </v:shape>
          <o:OLEObject Type="Embed" ProgID="Equation.DSMT4" ShapeID="_x0000_i1352" DrawAspect="Content" ObjectID="_1716384031" r:id="rId661"/>
        </w:object>
      </w:r>
    </w:p>
    <w:p w14:paraId="22AABF28" w14:textId="77777777" w:rsidR="00F8371B" w:rsidRPr="0035311F" w:rsidRDefault="00F8371B" w:rsidP="00696509">
      <w:pPr>
        <w:tabs>
          <w:tab w:val="num" w:pos="720"/>
        </w:tabs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k) </w:t>
      </w:r>
      <w:r w:rsidRPr="00C44DF5">
        <w:rPr>
          <w:rFonts w:ascii="Palatino Linotype" w:hAnsi="Palatino Linotype"/>
          <w:position w:val="-6"/>
          <w:szCs w:val="26"/>
        </w:rPr>
        <w:object w:dxaOrig="2260" w:dyaOrig="279" w14:anchorId="615CCF1B">
          <v:shape id="_x0000_i1353" type="#_x0000_t75" style="width:113.25pt;height:14.25pt" o:ole="">
            <v:imagedata r:id="rId662" o:title=""/>
          </v:shape>
          <o:OLEObject Type="Embed" ProgID="Equation.DSMT4" ShapeID="_x0000_i1353" DrawAspect="Content" ObjectID="_1716384032" r:id="rId663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l) </w:t>
      </w:r>
      <w:r w:rsidRPr="00C44DF5">
        <w:rPr>
          <w:rFonts w:ascii="Palatino Linotype" w:hAnsi="Palatino Linotype"/>
          <w:position w:val="-18"/>
          <w:szCs w:val="26"/>
        </w:rPr>
        <w:object w:dxaOrig="2299" w:dyaOrig="480" w14:anchorId="408221F0">
          <v:shape id="_x0000_i1354" type="#_x0000_t75" style="width:114.75pt;height:24pt" o:ole="">
            <v:imagedata r:id="rId664" o:title=""/>
          </v:shape>
          <o:OLEObject Type="Embed" ProgID="Equation.DSMT4" ShapeID="_x0000_i1354" DrawAspect="Content" ObjectID="_1716384033" r:id="rId665"/>
        </w:object>
      </w:r>
    </w:p>
    <w:p w14:paraId="0B7424AC" w14:textId="77777777" w:rsidR="00F8371B" w:rsidRPr="0035311F" w:rsidRDefault="00F8371B" w:rsidP="00F8371B">
      <w:pPr>
        <w:rPr>
          <w:rFonts w:ascii="Palatino Linotype" w:hAnsi="Palatino Linotype"/>
          <w:szCs w:val="26"/>
        </w:rPr>
      </w:pPr>
      <w:r w:rsidRPr="00696509">
        <w:rPr>
          <w:rFonts w:ascii="Palatino Linotype" w:hAnsi="Palatino Linotype"/>
          <w:b/>
          <w:color w:val="0000FF"/>
          <w:szCs w:val="26"/>
        </w:rPr>
        <w:t>Bài 2.</w:t>
      </w:r>
      <w:r w:rsidRPr="00696509">
        <w:rPr>
          <w:rFonts w:ascii="Palatino Linotype" w:hAnsi="Palatino Linotype"/>
          <w:color w:val="0000FF"/>
          <w:szCs w:val="26"/>
        </w:rPr>
        <w:t xml:space="preserve"> </w:t>
      </w:r>
      <w:r w:rsidRPr="0035311F">
        <w:rPr>
          <w:rFonts w:ascii="Palatino Linotype" w:hAnsi="Palatino Linotype"/>
          <w:szCs w:val="26"/>
        </w:rPr>
        <w:t>Tìm x biết:</w:t>
      </w:r>
    </w:p>
    <w:p w14:paraId="01AF8460" w14:textId="77777777" w:rsidR="00F8371B" w:rsidRPr="0035311F" w:rsidRDefault="00F8371B" w:rsidP="00696509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Pr="00C44DF5">
        <w:rPr>
          <w:rFonts w:ascii="Palatino Linotype" w:hAnsi="Palatino Linotype"/>
          <w:position w:val="-16"/>
          <w:szCs w:val="26"/>
        </w:rPr>
        <w:object w:dxaOrig="1980" w:dyaOrig="440" w14:anchorId="5B5CD9F0">
          <v:shape id="_x0000_i1355" type="#_x0000_t75" style="width:99pt;height:21.75pt" o:ole="">
            <v:imagedata r:id="rId666" o:title=""/>
          </v:shape>
          <o:OLEObject Type="Embed" ProgID="Equation.DSMT4" ShapeID="_x0000_i1355" DrawAspect="Content" ObjectID="_1716384034" r:id="rId667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b) </w:t>
      </w:r>
      <w:r w:rsidRPr="00C44DF5">
        <w:rPr>
          <w:rFonts w:ascii="Palatino Linotype" w:hAnsi="Palatino Linotype"/>
          <w:position w:val="-16"/>
          <w:szCs w:val="26"/>
        </w:rPr>
        <w:object w:dxaOrig="2299" w:dyaOrig="440" w14:anchorId="1421BFA8">
          <v:shape id="_x0000_i1356" type="#_x0000_t75" style="width:114.75pt;height:21.75pt" o:ole="">
            <v:imagedata r:id="rId668" o:title=""/>
          </v:shape>
          <o:OLEObject Type="Embed" ProgID="Equation.DSMT4" ShapeID="_x0000_i1356" DrawAspect="Content" ObjectID="_1716384035" r:id="rId669"/>
        </w:object>
      </w:r>
    </w:p>
    <w:p w14:paraId="4575F898" w14:textId="77777777" w:rsidR="00F8371B" w:rsidRPr="0035311F" w:rsidRDefault="00F8371B" w:rsidP="00696509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C44DF5">
        <w:rPr>
          <w:rFonts w:ascii="Palatino Linotype" w:hAnsi="Palatino Linotype"/>
          <w:position w:val="-4"/>
          <w:szCs w:val="26"/>
        </w:rPr>
        <w:object w:dxaOrig="1700" w:dyaOrig="320" w14:anchorId="6DC23FFC">
          <v:shape id="_x0000_i1357" type="#_x0000_t75" style="width:84.75pt;height:15.75pt" o:ole="">
            <v:imagedata r:id="rId670" o:title=""/>
          </v:shape>
          <o:OLEObject Type="Embed" ProgID="Equation.DSMT4" ShapeID="_x0000_i1357" DrawAspect="Content" ObjectID="_1716384036" r:id="rId671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d) </w:t>
      </w:r>
      <w:r w:rsidRPr="00C44DF5">
        <w:rPr>
          <w:rFonts w:ascii="Palatino Linotype" w:hAnsi="Palatino Linotype"/>
          <w:position w:val="-16"/>
          <w:szCs w:val="26"/>
        </w:rPr>
        <w:object w:dxaOrig="2120" w:dyaOrig="440" w14:anchorId="501D89FA">
          <v:shape id="_x0000_i1358" type="#_x0000_t75" style="width:105.75pt;height:21.75pt" o:ole="">
            <v:imagedata r:id="rId672" o:title=""/>
          </v:shape>
          <o:OLEObject Type="Embed" ProgID="Equation.DSMT4" ShapeID="_x0000_i1358" DrawAspect="Content" ObjectID="_1716384037" r:id="rId673"/>
        </w:object>
      </w:r>
    </w:p>
    <w:p w14:paraId="59CEAF05" w14:textId="77777777" w:rsidR="0035311F" w:rsidRPr="00627247" w:rsidRDefault="00F8371B" w:rsidP="00627247">
      <w:pPr>
        <w:spacing w:after="0" w:line="240" w:lineRule="auto"/>
        <w:ind w:left="72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e)</w:t>
      </w:r>
      <w:r w:rsidRPr="00C44DF5">
        <w:rPr>
          <w:rFonts w:ascii="Palatino Linotype" w:hAnsi="Palatino Linotype"/>
          <w:position w:val="-16"/>
          <w:szCs w:val="26"/>
        </w:rPr>
        <w:object w:dxaOrig="1640" w:dyaOrig="440" w14:anchorId="18431729">
          <v:shape id="_x0000_i1359" type="#_x0000_t75" style="width:81.75pt;height:21.75pt" o:ole="">
            <v:imagedata r:id="rId674" o:title=""/>
          </v:shape>
          <o:OLEObject Type="Embed" ProgID="Equation.DSMT4" ShapeID="_x0000_i1359" DrawAspect="Content" ObjectID="_1716384038" r:id="rId675"/>
        </w:objec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  <w:t xml:space="preserve">f) </w:t>
      </w:r>
      <w:r w:rsidRPr="00C44DF5">
        <w:rPr>
          <w:rFonts w:ascii="Palatino Linotype" w:hAnsi="Palatino Linotype"/>
          <w:position w:val="-16"/>
          <w:szCs w:val="26"/>
        </w:rPr>
        <w:object w:dxaOrig="2360" w:dyaOrig="440" w14:anchorId="60DC437A">
          <v:shape id="_x0000_i1360" type="#_x0000_t75" style="width:117.75pt;height:21.75pt" o:ole="">
            <v:imagedata r:id="rId676" o:title=""/>
          </v:shape>
          <o:OLEObject Type="Embed" ProgID="Equation.DSMT4" ShapeID="_x0000_i1360" DrawAspect="Content" ObjectID="_1716384039" r:id="rId677"/>
        </w:object>
      </w:r>
    </w:p>
    <w:sectPr w:rsidR="0035311F" w:rsidRPr="00627247" w:rsidSect="00E656EC">
      <w:headerReference w:type="default" r:id="rId678"/>
      <w:footerReference w:type="default" r:id="rId679"/>
      <w:pgSz w:w="12240" w:h="15840" w:code="1"/>
      <w:pgMar w:top="1134" w:right="1134" w:bottom="720" w:left="1418" w:header="72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95DCF5" w14:textId="77777777" w:rsidR="00C7144F" w:rsidRDefault="00C7144F" w:rsidP="00B52ADD">
      <w:pPr>
        <w:spacing w:after="0" w:line="240" w:lineRule="auto"/>
      </w:pPr>
      <w:r>
        <w:separator/>
      </w:r>
    </w:p>
  </w:endnote>
  <w:endnote w:type="continuationSeparator" w:id="0">
    <w:p w14:paraId="1C2C041B" w14:textId="77777777" w:rsidR="00C7144F" w:rsidRDefault="00C7144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910532" w14:textId="3E6D17FA" w:rsidR="00E656EC" w:rsidRPr="00E656EC" w:rsidRDefault="00E656EC" w:rsidP="00E656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E656E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E656EC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656EC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656EC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656EC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656EC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656EC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656EC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656EC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656EC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656EC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164EF8" w14:textId="77777777" w:rsidR="00C7144F" w:rsidRDefault="00C7144F" w:rsidP="00B52ADD">
      <w:pPr>
        <w:spacing w:after="0" w:line="240" w:lineRule="auto"/>
      </w:pPr>
      <w:r>
        <w:separator/>
      </w:r>
    </w:p>
  </w:footnote>
  <w:footnote w:type="continuationSeparator" w:id="0">
    <w:p w14:paraId="4F711CCC" w14:textId="77777777" w:rsidR="00C7144F" w:rsidRDefault="00C7144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A51D02" w14:textId="77777777" w:rsidR="00E656EC" w:rsidRPr="00E656EC" w:rsidRDefault="00E656EC" w:rsidP="00E656EC">
    <w:pPr>
      <w:tabs>
        <w:tab w:val="center" w:pos="4320"/>
        <w:tab w:val="right" w:pos="8640"/>
      </w:tabs>
      <w:spacing w:after="0" w:line="240" w:lineRule="auto"/>
      <w:jc w:val="center"/>
      <w:rPr>
        <w:rFonts w:eastAsia="Times New Roman"/>
        <w:bCs/>
        <w:sz w:val="24"/>
        <w:szCs w:val="24"/>
      </w:rPr>
    </w:pPr>
    <w:r w:rsidRPr="00E656EC">
      <w:rPr>
        <w:rFonts w:eastAsia="Calibri"/>
        <w:b/>
        <w:color w:val="00B0F0"/>
        <w:sz w:val="24"/>
        <w:szCs w:val="24"/>
        <w:lang w:val="nl-NL"/>
      </w:rPr>
      <w:t/>
    </w:r>
    <w:r w:rsidRPr="00E656EC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F6B8A"/>
    <w:multiLevelType w:val="hybridMultilevel"/>
    <w:tmpl w:val="D5D622BA"/>
    <w:lvl w:ilvl="0" w:tplc="EB663140">
      <w:start w:val="3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77EA8"/>
    <w:multiLevelType w:val="hybridMultilevel"/>
    <w:tmpl w:val="B2C251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741A64"/>
    <w:multiLevelType w:val="hybridMultilevel"/>
    <w:tmpl w:val="41B887E0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A1E4C2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171863E6">
      <w:start w:val="1"/>
      <w:numFmt w:val="bullet"/>
      <w:lvlText w:val="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64177F"/>
    <w:multiLevelType w:val="hybridMultilevel"/>
    <w:tmpl w:val="3B7EE2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625F7"/>
    <w:multiLevelType w:val="hybridMultilevel"/>
    <w:tmpl w:val="4522AB10"/>
    <w:lvl w:ilvl="0" w:tplc="CAC462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30B72C6"/>
    <w:multiLevelType w:val="hybridMultilevel"/>
    <w:tmpl w:val="F9AE10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8"/>
  </w:num>
  <w:num w:numId="2">
    <w:abstractNumId w:val="7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6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0304"/>
    <w:rsid w:val="00061B77"/>
    <w:rsid w:val="00071F16"/>
    <w:rsid w:val="00091634"/>
    <w:rsid w:val="000A2C4C"/>
    <w:rsid w:val="000B1A30"/>
    <w:rsid w:val="000C0633"/>
    <w:rsid w:val="000C34B4"/>
    <w:rsid w:val="000C422B"/>
    <w:rsid w:val="000C5E2F"/>
    <w:rsid w:val="000D10F5"/>
    <w:rsid w:val="000E286D"/>
    <w:rsid w:val="000E6CA8"/>
    <w:rsid w:val="000F76CA"/>
    <w:rsid w:val="0012053E"/>
    <w:rsid w:val="00121680"/>
    <w:rsid w:val="001250DF"/>
    <w:rsid w:val="00125D15"/>
    <w:rsid w:val="00132DDD"/>
    <w:rsid w:val="0014564D"/>
    <w:rsid w:val="00151E38"/>
    <w:rsid w:val="00155607"/>
    <w:rsid w:val="00195626"/>
    <w:rsid w:val="001B24B9"/>
    <w:rsid w:val="001C2884"/>
    <w:rsid w:val="001D3A1A"/>
    <w:rsid w:val="001F0544"/>
    <w:rsid w:val="002038CC"/>
    <w:rsid w:val="00212456"/>
    <w:rsid w:val="00216B13"/>
    <w:rsid w:val="002336DE"/>
    <w:rsid w:val="00234C6F"/>
    <w:rsid w:val="00237B06"/>
    <w:rsid w:val="00245221"/>
    <w:rsid w:val="002678EB"/>
    <w:rsid w:val="00283402"/>
    <w:rsid w:val="00291402"/>
    <w:rsid w:val="002A2BD5"/>
    <w:rsid w:val="002B29C1"/>
    <w:rsid w:val="002B7E36"/>
    <w:rsid w:val="002D113C"/>
    <w:rsid w:val="002E25A0"/>
    <w:rsid w:val="002F3964"/>
    <w:rsid w:val="00302DF8"/>
    <w:rsid w:val="0031056F"/>
    <w:rsid w:val="00315B2B"/>
    <w:rsid w:val="00317784"/>
    <w:rsid w:val="0032055F"/>
    <w:rsid w:val="0032728A"/>
    <w:rsid w:val="00337604"/>
    <w:rsid w:val="00343997"/>
    <w:rsid w:val="00345A98"/>
    <w:rsid w:val="0035311F"/>
    <w:rsid w:val="0036681A"/>
    <w:rsid w:val="003806E2"/>
    <w:rsid w:val="00386DD4"/>
    <w:rsid w:val="00390310"/>
    <w:rsid w:val="00390E01"/>
    <w:rsid w:val="00391AE0"/>
    <w:rsid w:val="003A7A67"/>
    <w:rsid w:val="003B21AE"/>
    <w:rsid w:val="003D7DDD"/>
    <w:rsid w:val="003E1826"/>
    <w:rsid w:val="003F6E2C"/>
    <w:rsid w:val="00400273"/>
    <w:rsid w:val="004028A9"/>
    <w:rsid w:val="004151F9"/>
    <w:rsid w:val="004172A4"/>
    <w:rsid w:val="00417D4F"/>
    <w:rsid w:val="004215F2"/>
    <w:rsid w:val="00421FF9"/>
    <w:rsid w:val="00422EB1"/>
    <w:rsid w:val="00424E3F"/>
    <w:rsid w:val="00426E52"/>
    <w:rsid w:val="00435FDE"/>
    <w:rsid w:val="004564E6"/>
    <w:rsid w:val="004851E1"/>
    <w:rsid w:val="004938CF"/>
    <w:rsid w:val="00495ED4"/>
    <w:rsid w:val="00496F77"/>
    <w:rsid w:val="00497183"/>
    <w:rsid w:val="004A0EDC"/>
    <w:rsid w:val="004A2E9F"/>
    <w:rsid w:val="004A2FE1"/>
    <w:rsid w:val="004C5E7C"/>
    <w:rsid w:val="004D5E59"/>
    <w:rsid w:val="004E59BC"/>
    <w:rsid w:val="004E7A57"/>
    <w:rsid w:val="004F5114"/>
    <w:rsid w:val="00506E25"/>
    <w:rsid w:val="00551BEA"/>
    <w:rsid w:val="00552722"/>
    <w:rsid w:val="00556F45"/>
    <w:rsid w:val="0057254C"/>
    <w:rsid w:val="00575B2F"/>
    <w:rsid w:val="00577496"/>
    <w:rsid w:val="005774C9"/>
    <w:rsid w:val="0058072F"/>
    <w:rsid w:val="00584044"/>
    <w:rsid w:val="00590D22"/>
    <w:rsid w:val="005A0BC1"/>
    <w:rsid w:val="005D05C7"/>
    <w:rsid w:val="005E663B"/>
    <w:rsid w:val="005F4320"/>
    <w:rsid w:val="005F6256"/>
    <w:rsid w:val="00600DF7"/>
    <w:rsid w:val="00601E9B"/>
    <w:rsid w:val="0061117E"/>
    <w:rsid w:val="00613B39"/>
    <w:rsid w:val="00627247"/>
    <w:rsid w:val="00627839"/>
    <w:rsid w:val="00634867"/>
    <w:rsid w:val="00641CB0"/>
    <w:rsid w:val="00644DC1"/>
    <w:rsid w:val="00650A29"/>
    <w:rsid w:val="00651794"/>
    <w:rsid w:val="00660584"/>
    <w:rsid w:val="006659A0"/>
    <w:rsid w:val="006659A3"/>
    <w:rsid w:val="00672D86"/>
    <w:rsid w:val="00676C56"/>
    <w:rsid w:val="00696509"/>
    <w:rsid w:val="006A1C29"/>
    <w:rsid w:val="006A2039"/>
    <w:rsid w:val="006A3CFF"/>
    <w:rsid w:val="006B40FD"/>
    <w:rsid w:val="006E0E5D"/>
    <w:rsid w:val="006E2E63"/>
    <w:rsid w:val="006E2E7D"/>
    <w:rsid w:val="00721131"/>
    <w:rsid w:val="007304B7"/>
    <w:rsid w:val="00741E0A"/>
    <w:rsid w:val="00743994"/>
    <w:rsid w:val="00754DB7"/>
    <w:rsid w:val="00760E48"/>
    <w:rsid w:val="00765951"/>
    <w:rsid w:val="007863ED"/>
    <w:rsid w:val="007A26C5"/>
    <w:rsid w:val="007B25A7"/>
    <w:rsid w:val="007B263B"/>
    <w:rsid w:val="007C24F6"/>
    <w:rsid w:val="007D2C49"/>
    <w:rsid w:val="007D55DE"/>
    <w:rsid w:val="007D61FC"/>
    <w:rsid w:val="007D63EE"/>
    <w:rsid w:val="007E7127"/>
    <w:rsid w:val="007F193E"/>
    <w:rsid w:val="007F4D1B"/>
    <w:rsid w:val="007F6FFC"/>
    <w:rsid w:val="00800F1D"/>
    <w:rsid w:val="008075DE"/>
    <w:rsid w:val="00810C78"/>
    <w:rsid w:val="00825BBE"/>
    <w:rsid w:val="0083389B"/>
    <w:rsid w:val="008432C5"/>
    <w:rsid w:val="00854EC6"/>
    <w:rsid w:val="0088253E"/>
    <w:rsid w:val="0088445C"/>
    <w:rsid w:val="00890417"/>
    <w:rsid w:val="008905FC"/>
    <w:rsid w:val="008A0CAB"/>
    <w:rsid w:val="008A6918"/>
    <w:rsid w:val="008C75BD"/>
    <w:rsid w:val="008D435A"/>
    <w:rsid w:val="008D4FD2"/>
    <w:rsid w:val="008E1DAC"/>
    <w:rsid w:val="008F4889"/>
    <w:rsid w:val="0090560B"/>
    <w:rsid w:val="009121AB"/>
    <w:rsid w:val="00913C3B"/>
    <w:rsid w:val="00915870"/>
    <w:rsid w:val="00933D5E"/>
    <w:rsid w:val="00937388"/>
    <w:rsid w:val="009446BB"/>
    <w:rsid w:val="009463CB"/>
    <w:rsid w:val="0095423C"/>
    <w:rsid w:val="00954FBE"/>
    <w:rsid w:val="00955165"/>
    <w:rsid w:val="00956E81"/>
    <w:rsid w:val="00960FCA"/>
    <w:rsid w:val="009619BA"/>
    <w:rsid w:val="00962CCD"/>
    <w:rsid w:val="00964065"/>
    <w:rsid w:val="00964B73"/>
    <w:rsid w:val="00976EFB"/>
    <w:rsid w:val="00980951"/>
    <w:rsid w:val="00986799"/>
    <w:rsid w:val="009A31FF"/>
    <w:rsid w:val="009A4B17"/>
    <w:rsid w:val="009B39E3"/>
    <w:rsid w:val="009C4615"/>
    <w:rsid w:val="009D0F4F"/>
    <w:rsid w:val="009D49EE"/>
    <w:rsid w:val="009E3060"/>
    <w:rsid w:val="00A0140D"/>
    <w:rsid w:val="00A061C7"/>
    <w:rsid w:val="00A230A3"/>
    <w:rsid w:val="00A24AE1"/>
    <w:rsid w:val="00A3429F"/>
    <w:rsid w:val="00A34BF1"/>
    <w:rsid w:val="00A40E4B"/>
    <w:rsid w:val="00A55CCD"/>
    <w:rsid w:val="00A63B47"/>
    <w:rsid w:val="00A64E8E"/>
    <w:rsid w:val="00A705BD"/>
    <w:rsid w:val="00A720CA"/>
    <w:rsid w:val="00A8013D"/>
    <w:rsid w:val="00A93F30"/>
    <w:rsid w:val="00AD5599"/>
    <w:rsid w:val="00AE4776"/>
    <w:rsid w:val="00AE5983"/>
    <w:rsid w:val="00B22546"/>
    <w:rsid w:val="00B42C84"/>
    <w:rsid w:val="00B46A2D"/>
    <w:rsid w:val="00B52ADD"/>
    <w:rsid w:val="00B56204"/>
    <w:rsid w:val="00B576B5"/>
    <w:rsid w:val="00B62883"/>
    <w:rsid w:val="00B82852"/>
    <w:rsid w:val="00B950ED"/>
    <w:rsid w:val="00B96B24"/>
    <w:rsid w:val="00BB446A"/>
    <w:rsid w:val="00BC3D19"/>
    <w:rsid w:val="00BC5A49"/>
    <w:rsid w:val="00BE2FF0"/>
    <w:rsid w:val="00BE7AD7"/>
    <w:rsid w:val="00C11CAC"/>
    <w:rsid w:val="00C45F5D"/>
    <w:rsid w:val="00C60743"/>
    <w:rsid w:val="00C66333"/>
    <w:rsid w:val="00C7144F"/>
    <w:rsid w:val="00C81F1C"/>
    <w:rsid w:val="00C85A4E"/>
    <w:rsid w:val="00C90A9A"/>
    <w:rsid w:val="00CA0B3A"/>
    <w:rsid w:val="00CB50F0"/>
    <w:rsid w:val="00CC01E6"/>
    <w:rsid w:val="00CC747C"/>
    <w:rsid w:val="00CC7D18"/>
    <w:rsid w:val="00CD2596"/>
    <w:rsid w:val="00CD721E"/>
    <w:rsid w:val="00CE238B"/>
    <w:rsid w:val="00CE3EA3"/>
    <w:rsid w:val="00CE6864"/>
    <w:rsid w:val="00D16091"/>
    <w:rsid w:val="00D160CC"/>
    <w:rsid w:val="00D17D92"/>
    <w:rsid w:val="00D300C8"/>
    <w:rsid w:val="00D36878"/>
    <w:rsid w:val="00D43E47"/>
    <w:rsid w:val="00D45D26"/>
    <w:rsid w:val="00D650EF"/>
    <w:rsid w:val="00D75DC3"/>
    <w:rsid w:val="00D83FC7"/>
    <w:rsid w:val="00D97DBC"/>
    <w:rsid w:val="00DA19A6"/>
    <w:rsid w:val="00DB1629"/>
    <w:rsid w:val="00DB2328"/>
    <w:rsid w:val="00DC022E"/>
    <w:rsid w:val="00DC7DAD"/>
    <w:rsid w:val="00DD6C1C"/>
    <w:rsid w:val="00DE7917"/>
    <w:rsid w:val="00DE7D05"/>
    <w:rsid w:val="00E00465"/>
    <w:rsid w:val="00E01D62"/>
    <w:rsid w:val="00E04685"/>
    <w:rsid w:val="00E46FBD"/>
    <w:rsid w:val="00E474BC"/>
    <w:rsid w:val="00E54B7D"/>
    <w:rsid w:val="00E56EB7"/>
    <w:rsid w:val="00E656EC"/>
    <w:rsid w:val="00E65F27"/>
    <w:rsid w:val="00E71755"/>
    <w:rsid w:val="00E82592"/>
    <w:rsid w:val="00E843F7"/>
    <w:rsid w:val="00E9572C"/>
    <w:rsid w:val="00EA3D55"/>
    <w:rsid w:val="00EB3CBB"/>
    <w:rsid w:val="00EB4993"/>
    <w:rsid w:val="00EB7FE0"/>
    <w:rsid w:val="00EC74A7"/>
    <w:rsid w:val="00ED3431"/>
    <w:rsid w:val="00EE2FBB"/>
    <w:rsid w:val="00EE5CAD"/>
    <w:rsid w:val="00EF2B84"/>
    <w:rsid w:val="00F015B6"/>
    <w:rsid w:val="00F12F90"/>
    <w:rsid w:val="00F161B5"/>
    <w:rsid w:val="00F22909"/>
    <w:rsid w:val="00F27B7E"/>
    <w:rsid w:val="00F30BF3"/>
    <w:rsid w:val="00F4641C"/>
    <w:rsid w:val="00F46E7A"/>
    <w:rsid w:val="00F53F41"/>
    <w:rsid w:val="00F62577"/>
    <w:rsid w:val="00F67389"/>
    <w:rsid w:val="00F8371B"/>
    <w:rsid w:val="00F94E81"/>
    <w:rsid w:val="00FC3A0A"/>
    <w:rsid w:val="00FF1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E7B5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809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CharCharCharChar">
    <w:name w:val="Char Char Char Char Char Char Char"/>
    <w:basedOn w:val="Normal"/>
    <w:rsid w:val="008075DE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customStyle="1" w:styleId="Mclc">
    <w:name w:val="Mục lục"/>
    <w:rsid w:val="00422EB1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paragraph" w:customStyle="1" w:styleId="CharCharCharCharCharCharChar0">
    <w:name w:val="Char Char Char Char Char Char Char"/>
    <w:basedOn w:val="Normal"/>
    <w:rsid w:val="00422EB1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rsid w:val="00601E9B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styleId="PageNumber">
    <w:name w:val="page number"/>
    <w:basedOn w:val="DefaultParagraphFont"/>
    <w:rsid w:val="00980951"/>
  </w:style>
  <w:style w:type="paragraph" w:styleId="NormalWeb">
    <w:name w:val="Normal (Web)"/>
    <w:basedOn w:val="Normal"/>
    <w:rsid w:val="0098095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qFormat/>
    <w:rsid w:val="00980951"/>
    <w:rPr>
      <w:b/>
      <w:bCs/>
    </w:rPr>
  </w:style>
  <w:style w:type="character" w:customStyle="1" w:styleId="apple-converted-space">
    <w:name w:val="apple-converted-space"/>
    <w:basedOn w:val="DefaultParagraphFont"/>
    <w:rsid w:val="00980951"/>
  </w:style>
  <w:style w:type="character" w:customStyle="1" w:styleId="Heading1Char">
    <w:name w:val="Heading 1 Char"/>
    <w:basedOn w:val="DefaultParagraphFont"/>
    <w:link w:val="Heading1"/>
    <w:uiPriority w:val="9"/>
    <w:rsid w:val="0098095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8095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customStyle="1" w:styleId="CharCharCharCharCharCharChar">
    <w:name w:val="Char Char Char Char Char Char Char"/>
    <w:basedOn w:val="Normal"/>
    <w:rsid w:val="008075DE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customStyle="1" w:styleId="Mclc">
    <w:name w:val="Mục lục"/>
    <w:rsid w:val="00422EB1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paragraph" w:customStyle="1" w:styleId="CharCharCharCharCharCharChar0">
    <w:name w:val="Char Char Char Char Char Char Char"/>
    <w:basedOn w:val="Normal"/>
    <w:rsid w:val="00422EB1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customStyle="1" w:styleId="CharCharCharCharCharCharChar1">
    <w:name w:val="Char Char Char Char Char Char Char"/>
    <w:basedOn w:val="Normal"/>
    <w:rsid w:val="00601E9B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character" w:styleId="PageNumber">
    <w:name w:val="page number"/>
    <w:basedOn w:val="DefaultParagraphFont"/>
    <w:rsid w:val="00980951"/>
  </w:style>
  <w:style w:type="paragraph" w:styleId="NormalWeb">
    <w:name w:val="Normal (Web)"/>
    <w:basedOn w:val="Normal"/>
    <w:rsid w:val="0098095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qFormat/>
    <w:rsid w:val="00980951"/>
    <w:rPr>
      <w:b/>
      <w:bCs/>
    </w:rPr>
  </w:style>
  <w:style w:type="character" w:customStyle="1" w:styleId="apple-converted-space">
    <w:name w:val="apple-converted-space"/>
    <w:basedOn w:val="DefaultParagraphFont"/>
    <w:rsid w:val="00980951"/>
  </w:style>
  <w:style w:type="character" w:customStyle="1" w:styleId="Heading1Char">
    <w:name w:val="Heading 1 Char"/>
    <w:basedOn w:val="DefaultParagraphFont"/>
    <w:link w:val="Heading1"/>
    <w:uiPriority w:val="9"/>
    <w:rsid w:val="0098095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2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3.bin" Type="http://schemas.openxmlformats.org/officeDocument/2006/relationships/oleObject"/><Relationship Id="rId251" Target="media/image121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2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3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4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5.wmf" Type="http://schemas.openxmlformats.org/officeDocument/2006/relationships/image"/><Relationship Id="rId26" Target="media/image10.wmf" Type="http://schemas.openxmlformats.org/officeDocument/2006/relationships/image"/><Relationship Id="rId260" Target="embeddings/oleObject128.bin" Type="http://schemas.openxmlformats.org/officeDocument/2006/relationships/oleObject"/><Relationship Id="rId261" Target="media/image126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3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5.wmf" Type="http://schemas.openxmlformats.org/officeDocument/2006/relationships/image"/><Relationship Id="rId28" Target="media/image11.wmf" Type="http://schemas.openxmlformats.org/officeDocument/2006/relationships/image"/><Relationship Id="rId280" Target="embeddings/oleObject138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3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5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0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5.wmf" Type="http://schemas.openxmlformats.org/officeDocument/2006/relationships/image"/><Relationship Id="rId32" Target="media/image13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0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3.bin" Type="http://schemas.openxmlformats.org/officeDocument/2006/relationships/oleObject"/><Relationship Id="rId331" Target="media/image161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2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3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4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5.wmf" Type="http://schemas.openxmlformats.org/officeDocument/2006/relationships/image"/><Relationship Id="rId34" Target="media/image14.wmf" Type="http://schemas.openxmlformats.org/officeDocument/2006/relationships/image"/><Relationship Id="rId340" Target="embeddings/oleObject168.bin" Type="http://schemas.openxmlformats.org/officeDocument/2006/relationships/oleObject"/><Relationship Id="rId341" Target="media/image166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7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8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9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70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3.bin" Type="http://schemas.openxmlformats.org/officeDocument/2006/relationships/oleObject"/><Relationship Id="rId351" Target="media/image171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2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3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5.wmf" Type="http://schemas.openxmlformats.org/officeDocument/2006/relationships/image"/><Relationship Id="rId36" Target="media/image15.wmf" Type="http://schemas.openxmlformats.org/officeDocument/2006/relationships/image"/><Relationship Id="rId360" Target="embeddings/oleObject178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79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80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3.bin" Type="http://schemas.openxmlformats.org/officeDocument/2006/relationships/oleObject"/><Relationship Id="rId371" Target="media/image181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2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3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4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5.wmf" Type="http://schemas.openxmlformats.org/officeDocument/2006/relationships/image"/><Relationship Id="rId38" Target="media/image16.wmf" Type="http://schemas.openxmlformats.org/officeDocument/2006/relationships/image"/><Relationship Id="rId380" Target="embeddings/oleObject188.bin" Type="http://schemas.openxmlformats.org/officeDocument/2006/relationships/oleObject"/><Relationship Id="rId381" Target="media/image186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7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8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9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9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1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2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3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4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5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8.bin" Type="http://schemas.openxmlformats.org/officeDocument/2006/relationships/oleObject"/><Relationship Id="rId401" Target="media/image196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7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8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9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200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3.bin" Type="http://schemas.openxmlformats.org/officeDocument/2006/relationships/oleObject"/><Relationship Id="rId411" Target="media/image201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2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3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4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5.wmf" Type="http://schemas.openxmlformats.org/officeDocument/2006/relationships/image"/><Relationship Id="rId42" Target="media/image18.wmf" Type="http://schemas.openxmlformats.org/officeDocument/2006/relationships/image"/><Relationship Id="rId420" Target="embeddings/oleObject208.bin" Type="http://schemas.openxmlformats.org/officeDocument/2006/relationships/oleObject"/><Relationship Id="rId421" Target="media/image206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7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8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9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10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3.bin" Type="http://schemas.openxmlformats.org/officeDocument/2006/relationships/oleObject"/><Relationship Id="rId431" Target="media/image211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2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3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4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5.wmf" Type="http://schemas.openxmlformats.org/officeDocument/2006/relationships/image"/><Relationship Id="rId44" Target="media/image19.wmf" Type="http://schemas.openxmlformats.org/officeDocument/2006/relationships/image"/><Relationship Id="rId440" Target="embeddings/oleObject218.bin" Type="http://schemas.openxmlformats.org/officeDocument/2006/relationships/oleObject"/><Relationship Id="rId441" Target="media/image216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7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8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19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20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3.bin" Type="http://schemas.openxmlformats.org/officeDocument/2006/relationships/oleObject"/><Relationship Id="rId451" Target="media/image221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2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3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4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5.wmf" Type="http://schemas.openxmlformats.org/officeDocument/2006/relationships/image"/><Relationship Id="rId46" Target="media/image20.wmf" Type="http://schemas.openxmlformats.org/officeDocument/2006/relationships/image"/><Relationship Id="rId460" Target="embeddings/oleObject228.bin" Type="http://schemas.openxmlformats.org/officeDocument/2006/relationships/oleObject"/><Relationship Id="rId461" Target="media/image226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7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8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29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0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3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5.emf" Type="http://schemas.openxmlformats.org/officeDocument/2006/relationships/image"/><Relationship Id="rId48" Target="media/image21.wmf" Type="http://schemas.openxmlformats.org/officeDocument/2006/relationships/image"/><Relationship Id="rId480" Target="media/image236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2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1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2.emf" Type="http://schemas.openxmlformats.org/officeDocument/2006/relationships/image"/><Relationship Id="rId493" Target="media/image243.wmf" Type="http://schemas.openxmlformats.org/officeDocument/2006/relationships/image"/><Relationship Id="rId494" Target="embeddings/oleObject244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5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6.wmf" Type="http://schemas.openxmlformats.org/officeDocument/2006/relationships/image"/><Relationship Id="rId52" Target="media/image23.wmf" Type="http://schemas.openxmlformats.org/officeDocument/2006/relationships/image"/><Relationship Id="rId520" Target="embeddings/oleObject257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1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2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66.wmf" Type="http://schemas.openxmlformats.org/officeDocument/2006/relationships/image"/><Relationship Id="rId54" Target="media/image24.wmf" Type="http://schemas.openxmlformats.org/officeDocument/2006/relationships/image"/><Relationship Id="rId540" Target="embeddings/oleObject267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70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1.bin" Type="http://schemas.openxmlformats.org/officeDocument/2006/relationships/oleObject"/><Relationship Id="rId549" Target="media/image27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2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3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4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5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6.bin" Type="http://schemas.openxmlformats.org/officeDocument/2006/relationships/oleObject"/><Relationship Id="rId559" Target="media/image276.wmf" Type="http://schemas.openxmlformats.org/officeDocument/2006/relationships/image"/><Relationship Id="rId56" Target="media/image25.wmf" Type="http://schemas.openxmlformats.org/officeDocument/2006/relationships/image"/><Relationship Id="rId560" Target="embeddings/oleObject277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2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3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4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5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6.bin" Type="http://schemas.openxmlformats.org/officeDocument/2006/relationships/oleObject"/><Relationship Id="rId579" Target="media/image286.wmf" Type="http://schemas.openxmlformats.org/officeDocument/2006/relationships/image"/><Relationship Id="rId58" Target="media/image26.wmf" Type="http://schemas.openxmlformats.org/officeDocument/2006/relationships/image"/><Relationship Id="rId580" Target="embeddings/oleObject287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8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9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90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1.bin" Type="http://schemas.openxmlformats.org/officeDocument/2006/relationships/oleObject"/><Relationship Id="rId589" Target="media/image291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2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3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4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5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6.bin" Type="http://schemas.openxmlformats.org/officeDocument/2006/relationships/oleObject"/><Relationship Id="rId599" Target="media/image296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7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8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9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300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1.bin" Type="http://schemas.openxmlformats.org/officeDocument/2006/relationships/oleObject"/><Relationship Id="rId609" Target="media/image301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2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3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4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5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6.bin" Type="http://schemas.openxmlformats.org/officeDocument/2006/relationships/oleObject"/><Relationship Id="rId619" Target="media/image306.wmf" Type="http://schemas.openxmlformats.org/officeDocument/2006/relationships/image"/><Relationship Id="rId62" Target="media/image28.wmf" Type="http://schemas.openxmlformats.org/officeDocument/2006/relationships/image"/><Relationship Id="rId620" Target="embeddings/oleObject307.bin" Type="http://schemas.openxmlformats.org/officeDocument/2006/relationships/oleObject"/><Relationship Id="rId621" Target="embeddings/oleObject308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2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1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7.bin" Type="http://schemas.openxmlformats.org/officeDocument/2006/relationships/oleObject"/><Relationship Id="rId64" Target="media/image29.wmf" Type="http://schemas.openxmlformats.org/officeDocument/2006/relationships/image"/><Relationship Id="rId640" Target="media/image316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2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1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7.bin" Type="http://schemas.openxmlformats.org/officeDocument/2006/relationships/oleObject"/><Relationship Id="rId66" Target="media/image30.wmf" Type="http://schemas.openxmlformats.org/officeDocument/2006/relationships/image"/><Relationship Id="rId660" Target="media/image326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2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1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6.bin" Type="http://schemas.openxmlformats.org/officeDocument/2006/relationships/oleObject"/><Relationship Id="rId678" Target="header1.xml" Type="http://schemas.openxmlformats.org/officeDocument/2006/relationships/header"/><Relationship Id="rId679" Target="footer1.xml" Type="http://schemas.openxmlformats.org/officeDocument/2006/relationships/footer"/><Relationship Id="rId68" Target="media/image31.wmf" Type="http://schemas.openxmlformats.org/officeDocument/2006/relationships/image"/><Relationship Id="rId680" Target="fontTable.xml" Type="http://schemas.openxmlformats.org/officeDocument/2006/relationships/fontTable"/><Relationship Id="rId681" Target="theme/theme1.xml" Type="http://schemas.openxmlformats.org/officeDocument/2006/relationships/them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866</Words>
  <Characters>16342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09:05:00Z</dcterms:created>
  <dc:creator>tailieu123.edu.vn</dc:creator>
  <dc:description>Tài liệu ôn hè môn Toán 6 lên 7 được soạn dưới dạng file word và PDF gồm 12 trang. Các bạn xem và tải về ở dưới.</dc:description>
  <dcterms:modified xsi:type="dcterms:W3CDTF">2022-06-10T09:05:00Z</dcterms:modified>
  <cp:revision>1</cp:revision>
  <dc:title>Tài Liệu Ôn Hè Môn Toán 6 Lên 7</dc:title>
</cp:coreProperties>
</file>